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6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8"/>
  </p:notesMasterIdLst>
  <p:sldIdLst>
    <p:sldId id="256" r:id="rId2"/>
    <p:sldId id="260" r:id="rId3"/>
    <p:sldId id="259" r:id="rId4"/>
    <p:sldId id="261" r:id="rId5"/>
    <p:sldId id="293" r:id="rId6"/>
    <p:sldId id="262" r:id="rId7"/>
    <p:sldId id="264" r:id="rId8"/>
    <p:sldId id="266" r:id="rId9"/>
    <p:sldId id="268" r:id="rId10"/>
    <p:sldId id="267" r:id="rId11"/>
    <p:sldId id="290" r:id="rId12"/>
    <p:sldId id="298" r:id="rId13"/>
    <p:sldId id="299" r:id="rId14"/>
    <p:sldId id="300" r:id="rId15"/>
    <p:sldId id="271" r:id="rId16"/>
    <p:sldId id="294" r:id="rId17"/>
    <p:sldId id="272" r:id="rId18"/>
    <p:sldId id="273" r:id="rId19"/>
    <p:sldId id="275" r:id="rId20"/>
    <p:sldId id="291" r:id="rId21"/>
    <p:sldId id="274" r:id="rId22"/>
    <p:sldId id="278" r:id="rId23"/>
    <p:sldId id="279" r:id="rId24"/>
    <p:sldId id="281" r:id="rId25"/>
    <p:sldId id="283" r:id="rId26"/>
    <p:sldId id="280" r:id="rId27"/>
    <p:sldId id="284" r:id="rId28"/>
    <p:sldId id="285" r:id="rId29"/>
    <p:sldId id="292" r:id="rId30"/>
    <p:sldId id="287" r:id="rId31"/>
    <p:sldId id="295" r:id="rId32"/>
    <p:sldId id="301" r:id="rId33"/>
    <p:sldId id="302" r:id="rId34"/>
    <p:sldId id="303" r:id="rId35"/>
    <p:sldId id="288" r:id="rId36"/>
    <p:sldId id="289" r:id="rId37"/>
  </p:sldIdLst>
  <p:sldSz cx="18288000" cy="10287000"/>
  <p:notesSz cx="6858000" cy="9144000"/>
  <p:embeddedFontLst>
    <p:embeddedFont>
      <p:font typeface="Garamond" panose="02020404030301010803" pitchFamily="18" charset="0"/>
      <p:regular r:id="rId39"/>
      <p:bold r:id="rId40"/>
      <p:italic r:id="rId41"/>
    </p:embeddedFont>
    <p:embeddedFont>
      <p:font typeface="Tahoma" panose="020B0604030504040204" pitchFamily="34" charset="0"/>
      <p:regular r:id="rId42"/>
      <p:bold r:id="rId43"/>
    </p:embeddedFont>
    <p:embeddedFont>
      <p:font typeface="Calibri" panose="020F0502020204030204" pitchFamily="34" charset="0"/>
      <p:regular r:id="rId44"/>
      <p:bold r:id="rId45"/>
      <p:italic r:id="rId46"/>
      <p:boldItalic r:id="rId47"/>
    </p:embeddedFont>
    <p:embeddedFont>
      <p:font typeface=".VnTime" panose="020B7200000000000000" pitchFamily="34" charset="0"/>
      <p:regular r:id="rId48"/>
      <p:bold r:id="rId49"/>
      <p:italic r:id="rId50"/>
      <p:boldItalic r:id="rId51"/>
    </p:embeddedFont>
    <p:embeddedFont>
      <p:font typeface="SimSun" panose="02010600030101010101" pitchFamily="2" charset="-122"/>
      <p:regular r:id="rId52"/>
    </p:embeddedFont>
    <p:embeddedFont>
      <p:font typeface="SimSun" panose="02010600030101010101" pitchFamily="2" charset="-122"/>
      <p:regular r:id="rId52"/>
    </p:embeddedFont>
    <p:embeddedFont>
      <p:font typeface="VNI-Times" pitchFamily="2" charset="0"/>
      <p:regular r:id="rId53"/>
      <p:bold r:id="rId54"/>
      <p:italic r:id="rId55"/>
      <p:boldItalic r:id="rId5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53" d="100"/>
          <a:sy n="53" d="100"/>
        </p:scale>
        <p:origin x="802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1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4.fntdata"/><Relationship Id="rId47" Type="http://schemas.openxmlformats.org/officeDocument/2006/relationships/font" Target="fonts/font9.fntdata"/><Relationship Id="rId50" Type="http://schemas.openxmlformats.org/officeDocument/2006/relationships/font" Target="fonts/font12.fntdata"/><Relationship Id="rId55" Type="http://schemas.openxmlformats.org/officeDocument/2006/relationships/font" Target="fonts/font17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font" Target="fonts/font2.fntdata"/><Relationship Id="rId45" Type="http://schemas.openxmlformats.org/officeDocument/2006/relationships/font" Target="fonts/font7.fntdata"/><Relationship Id="rId53" Type="http://schemas.openxmlformats.org/officeDocument/2006/relationships/font" Target="fonts/font15.fntdata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5.fntdata"/><Relationship Id="rId48" Type="http://schemas.openxmlformats.org/officeDocument/2006/relationships/font" Target="fonts/font10.fntdata"/><Relationship Id="rId56" Type="http://schemas.openxmlformats.org/officeDocument/2006/relationships/font" Target="fonts/font18.fntdata"/><Relationship Id="rId8" Type="http://schemas.openxmlformats.org/officeDocument/2006/relationships/slide" Target="slides/slide7.xml"/><Relationship Id="rId51" Type="http://schemas.openxmlformats.org/officeDocument/2006/relationships/font" Target="fonts/font13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46" Type="http://schemas.openxmlformats.org/officeDocument/2006/relationships/font" Target="fonts/font8.fntdata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font" Target="fonts/font3.fntdata"/><Relationship Id="rId54" Type="http://schemas.openxmlformats.org/officeDocument/2006/relationships/font" Target="fonts/font1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11.fntdata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font" Target="fonts/font6.fntdata"/><Relationship Id="rId52" Type="http://schemas.openxmlformats.org/officeDocument/2006/relationships/font" Target="fonts/font14.fntdata"/><Relationship Id="rId6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emf"/><Relationship Id="rId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emf"/><Relationship Id="rId5" Type="http://schemas.openxmlformats.org/officeDocument/2006/relationships/image" Target="../media/image43.emf"/><Relationship Id="rId4" Type="http://schemas.openxmlformats.org/officeDocument/2006/relationships/image" Target="../media/image4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C1D4A0-7BA5-468D-ADC9-EB9BA43AE829}" type="datetimeFigureOut">
              <a:rPr lang="vi-VN" smtClean="0"/>
              <a:t>04/12/2024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6AD7D5-F0AB-438A-8038-51D17B6332D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918043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. </a:t>
            </a:r>
            <a:r>
              <a:rPr lang="en-US" dirty="0" err="1" smtClean="0"/>
              <a:t>Khở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6AD7D5-F0AB-438A-8038-51D17B6332D8}" type="slidenum">
              <a:rPr lang="vi-VN" smtClean="0"/>
              <a:t>2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188294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) OH &lt; OA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6AD7D5-F0AB-438A-8038-51D17B6332D8}" type="slidenum">
              <a:rPr lang="vi-VN" smtClean="0"/>
              <a:t>7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271423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) OH &lt; OA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6AD7D5-F0AB-438A-8038-51D17B6332D8}" type="slidenum">
              <a:rPr lang="vi-VN" smtClean="0"/>
              <a:t>8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510404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6600" dirty="0" smtClean="0"/>
              <a:t>.</a:t>
            </a:r>
            <a:endParaRPr lang="vi-VN" sz="6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6AD7D5-F0AB-438A-8038-51D17B6332D8}" type="slidenum">
              <a:rPr lang="vi-VN" smtClean="0"/>
              <a:t>9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971671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6AD7D5-F0AB-438A-8038-51D17B6332D8}" type="slidenum">
              <a:rPr lang="vi-VN" smtClean="0"/>
              <a:t>1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420304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) OH &lt; OA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6AD7D5-F0AB-438A-8038-51D17B6332D8}" type="slidenum">
              <a:rPr lang="vi-VN" smtClean="0"/>
              <a:t>18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218666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â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6AD7D5-F0AB-438A-8038-51D17B6332D8}" type="slidenum">
              <a:rPr lang="vi-VN" smtClean="0"/>
              <a:t>26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286279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11957"/>
            <a:ext cx="16459200" cy="17145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2400301"/>
            <a:ext cx="8077200" cy="678894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9296400" y="2400300"/>
            <a:ext cx="8077200" cy="32789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9296400" y="5907883"/>
            <a:ext cx="8077200" cy="32813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56EB382B-1A4F-4000-98F5-05935089E7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3B0A45C3-9C91-440C-ACFC-B8102AF1026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5AEC32C0-AD4B-4187-8CDC-DD2651ED962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F380A-FFCD-4708-8CC5-11A9D86B05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22111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sv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7" Type="http://schemas.openxmlformats.org/officeDocument/2006/relationships/image" Target="../media/image18.gif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https://upload.wikimedia.org/wikipedia/commons/7/79/Transperth-466-468-McIver-150705.jpg" TargetMode="External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https://upload.wikimedia.org/wikipedia/commons/thumb/1/15/S%C3%A2n_b%C3%B3ng_%C4%91%C3%A1.svg/450px-S%C3%A2n_b%C3%B3ng_%C4%91%C3%A1.svg.png" TargetMode="External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gi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0.xml"/><Relationship Id="rId1" Type="http://schemas.openxmlformats.org/officeDocument/2006/relationships/tags" Target="../tags/tag9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6.emf"/><Relationship Id="rId3" Type="http://schemas.openxmlformats.org/officeDocument/2006/relationships/image" Target="../media/image27.e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4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2.xml"/><Relationship Id="rId1" Type="http://schemas.openxmlformats.org/officeDocument/2006/relationships/tags" Target="../tags/tag1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37.emf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3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43.emf"/><Relationship Id="rId3" Type="http://schemas.openxmlformats.org/officeDocument/2006/relationships/image" Target="../media/image44.png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42.emf"/><Relationship Id="rId5" Type="http://schemas.openxmlformats.org/officeDocument/2006/relationships/image" Target="../media/image39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4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.xml"/><Relationship Id="rId1" Type="http://schemas.openxmlformats.org/officeDocument/2006/relationships/tags" Target="../tags/tag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878D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805176" y="1028700"/>
            <a:ext cx="13454124" cy="6800814"/>
            <a:chOff x="0" y="0"/>
            <a:chExt cx="4551148" cy="230052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551149" cy="2300522"/>
            </a:xfrm>
            <a:custGeom>
              <a:avLst/>
              <a:gdLst/>
              <a:ahLst/>
              <a:cxnLst/>
              <a:rect l="l" t="t" r="r" b="b"/>
              <a:pathLst>
                <a:path w="4551149" h="2300522">
                  <a:moveTo>
                    <a:pt x="4426688" y="2300522"/>
                  </a:moveTo>
                  <a:lnTo>
                    <a:pt x="124460" y="2300522"/>
                  </a:lnTo>
                  <a:cubicBezTo>
                    <a:pt x="55880" y="2300522"/>
                    <a:pt x="0" y="2244642"/>
                    <a:pt x="0" y="2176062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4426688" y="0"/>
                  </a:lnTo>
                  <a:cubicBezTo>
                    <a:pt x="4495268" y="0"/>
                    <a:pt x="4551149" y="55880"/>
                    <a:pt x="4551149" y="124460"/>
                  </a:cubicBezTo>
                  <a:lnTo>
                    <a:pt x="4551149" y="2176062"/>
                  </a:lnTo>
                  <a:cubicBezTo>
                    <a:pt x="4551149" y="2244642"/>
                    <a:pt x="4495268" y="2300522"/>
                    <a:pt x="4426688" y="2300522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838200" y="3543300"/>
            <a:ext cx="5567431" cy="6432955"/>
          </a:xfrm>
          <a:prstGeom prst="rect">
            <a:avLst/>
          </a:prstGeom>
        </p:spPr>
      </p:pic>
      <p:sp>
        <p:nvSpPr>
          <p:cNvPr id="6" name="TextBox 6"/>
          <p:cNvSpPr txBox="1"/>
          <p:nvPr/>
        </p:nvSpPr>
        <p:spPr>
          <a:xfrm>
            <a:off x="5192534" y="2205206"/>
            <a:ext cx="10774394" cy="332398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7200" b="1" dirty="0" smtClean="0">
                <a:solidFill>
                  <a:srgbClr val="19191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ÀO MỪNG CÁC EM ĐẾN VỚI BÀI HỌC MỚI!</a:t>
            </a:r>
            <a:endParaRPr lang="en-US" sz="7200" b="1" dirty="0">
              <a:solidFill>
                <a:srgbClr val="19191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" name="Group 8"/>
          <p:cNvGrpSpPr/>
          <p:nvPr/>
        </p:nvGrpSpPr>
        <p:grpSpPr>
          <a:xfrm>
            <a:off x="1028700" y="1028700"/>
            <a:ext cx="1830230" cy="858081"/>
            <a:chOff x="0" y="0"/>
            <a:chExt cx="2440306" cy="1144108"/>
          </a:xfrm>
        </p:grpSpPr>
        <p:grpSp>
          <p:nvGrpSpPr>
            <p:cNvPr id="9" name="Group 9"/>
            <p:cNvGrpSpPr/>
            <p:nvPr/>
          </p:nvGrpSpPr>
          <p:grpSpPr>
            <a:xfrm>
              <a:off x="0" y="0"/>
              <a:ext cx="2440306" cy="1144108"/>
              <a:chOff x="0" y="0"/>
              <a:chExt cx="933897" cy="406400"/>
            </a:xfrm>
          </p:grpSpPr>
          <p:sp>
            <p:nvSpPr>
              <p:cNvPr id="10" name="Freeform 10"/>
              <p:cNvSpPr/>
              <p:nvPr/>
            </p:nvSpPr>
            <p:spPr>
              <a:xfrm>
                <a:off x="17780" y="22860"/>
                <a:ext cx="908497" cy="360680"/>
              </a:xfrm>
              <a:custGeom>
                <a:avLst/>
                <a:gdLst/>
                <a:ahLst/>
                <a:cxnLst/>
                <a:rect l="l" t="t" r="r" b="b"/>
                <a:pathLst>
                  <a:path w="908497" h="360680">
                    <a:moveTo>
                      <a:pt x="908497" y="180340"/>
                    </a:moveTo>
                    <a:cubicBezTo>
                      <a:pt x="908497" y="81280"/>
                      <a:pt x="828487" y="0"/>
                      <a:pt x="728157" y="0"/>
                    </a:cubicBezTo>
                    <a:lnTo>
                      <a:pt x="172720" y="0"/>
                    </a:lnTo>
                    <a:lnTo>
                      <a:pt x="172720" y="1270"/>
                    </a:lnTo>
                    <a:cubicBezTo>
                      <a:pt x="76200" y="5080"/>
                      <a:pt x="0" y="83820"/>
                      <a:pt x="0" y="180340"/>
                    </a:cubicBezTo>
                    <a:cubicBezTo>
                      <a:pt x="0" y="276860"/>
                      <a:pt x="77470" y="355600"/>
                      <a:pt x="172720" y="359410"/>
                    </a:cubicBezTo>
                    <a:lnTo>
                      <a:pt x="172720" y="360680"/>
                    </a:lnTo>
                    <a:lnTo>
                      <a:pt x="728157" y="360680"/>
                    </a:lnTo>
                    <a:cubicBezTo>
                      <a:pt x="827217" y="360680"/>
                      <a:pt x="908497" y="279400"/>
                      <a:pt x="908497" y="180340"/>
                    </a:cubicBezTo>
                    <a:close/>
                  </a:path>
                </a:pathLst>
              </a:custGeom>
              <a:solidFill>
                <a:srgbClr val="FC795D"/>
              </a:solidFill>
            </p:spPr>
          </p:sp>
        </p:grpSp>
        <p:pic>
          <p:nvPicPr>
            <p:cNvPr id="11" name="Picture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 rot="-5375368">
              <a:off x="1089772" y="52420"/>
              <a:ext cx="260762" cy="1039269"/>
            </a:xfrm>
            <a:prstGeom prst="rect">
              <a:avLst/>
            </a:prstGeom>
          </p:spPr>
        </p:pic>
      </p:grpSp>
      <p:grpSp>
        <p:nvGrpSpPr>
          <p:cNvPr id="12" name="Group 12"/>
          <p:cNvGrpSpPr/>
          <p:nvPr/>
        </p:nvGrpSpPr>
        <p:grpSpPr>
          <a:xfrm>
            <a:off x="15429070" y="8400219"/>
            <a:ext cx="1830230" cy="858081"/>
            <a:chOff x="0" y="0"/>
            <a:chExt cx="2440306" cy="1144108"/>
          </a:xfrm>
        </p:grpSpPr>
        <p:grpSp>
          <p:nvGrpSpPr>
            <p:cNvPr id="13" name="Group 13"/>
            <p:cNvGrpSpPr/>
            <p:nvPr/>
          </p:nvGrpSpPr>
          <p:grpSpPr>
            <a:xfrm>
              <a:off x="0" y="0"/>
              <a:ext cx="2440306" cy="1144108"/>
              <a:chOff x="0" y="0"/>
              <a:chExt cx="933897" cy="406400"/>
            </a:xfrm>
          </p:grpSpPr>
          <p:sp>
            <p:nvSpPr>
              <p:cNvPr id="14" name="Freeform 14"/>
              <p:cNvSpPr/>
              <p:nvPr/>
            </p:nvSpPr>
            <p:spPr>
              <a:xfrm>
                <a:off x="17780" y="22860"/>
                <a:ext cx="908497" cy="360680"/>
              </a:xfrm>
              <a:custGeom>
                <a:avLst/>
                <a:gdLst/>
                <a:ahLst/>
                <a:cxnLst/>
                <a:rect l="l" t="t" r="r" b="b"/>
                <a:pathLst>
                  <a:path w="908497" h="360680">
                    <a:moveTo>
                      <a:pt x="908497" y="180340"/>
                    </a:moveTo>
                    <a:cubicBezTo>
                      <a:pt x="908497" y="81280"/>
                      <a:pt x="828487" y="0"/>
                      <a:pt x="728157" y="0"/>
                    </a:cubicBezTo>
                    <a:lnTo>
                      <a:pt x="172720" y="0"/>
                    </a:lnTo>
                    <a:lnTo>
                      <a:pt x="172720" y="1270"/>
                    </a:lnTo>
                    <a:cubicBezTo>
                      <a:pt x="76200" y="5080"/>
                      <a:pt x="0" y="83820"/>
                      <a:pt x="0" y="180340"/>
                    </a:cubicBezTo>
                    <a:cubicBezTo>
                      <a:pt x="0" y="276860"/>
                      <a:pt x="77470" y="355600"/>
                      <a:pt x="172720" y="359410"/>
                    </a:cubicBezTo>
                    <a:lnTo>
                      <a:pt x="172720" y="360680"/>
                    </a:lnTo>
                    <a:lnTo>
                      <a:pt x="728157" y="360680"/>
                    </a:lnTo>
                    <a:cubicBezTo>
                      <a:pt x="827217" y="360680"/>
                      <a:pt x="908497" y="279400"/>
                      <a:pt x="908497" y="180340"/>
                    </a:cubicBezTo>
                    <a:close/>
                  </a:path>
                </a:pathLst>
              </a:custGeom>
              <a:solidFill>
                <a:srgbClr val="F4B157"/>
              </a:solidFill>
            </p:spPr>
          </p:sp>
        </p:grpSp>
        <p:grpSp>
          <p:nvGrpSpPr>
            <p:cNvPr id="15" name="Group 15"/>
            <p:cNvGrpSpPr/>
            <p:nvPr/>
          </p:nvGrpSpPr>
          <p:grpSpPr>
            <a:xfrm>
              <a:off x="764557" y="409093"/>
              <a:ext cx="911193" cy="325922"/>
              <a:chOff x="0" y="0"/>
              <a:chExt cx="1200098" cy="429260"/>
            </a:xfrm>
          </p:grpSpPr>
          <p:sp>
            <p:nvSpPr>
              <p:cNvPr id="16" name="Freeform 16"/>
              <p:cNvSpPr/>
              <p:nvPr/>
            </p:nvSpPr>
            <p:spPr>
              <a:xfrm>
                <a:off x="0" y="-5080"/>
                <a:ext cx="1200099" cy="434340"/>
              </a:xfrm>
              <a:custGeom>
                <a:avLst/>
                <a:gdLst/>
                <a:ahLst/>
                <a:cxnLst/>
                <a:rect l="l" t="t" r="r" b="b"/>
                <a:pathLst>
                  <a:path w="1200099" h="434340">
                    <a:moveTo>
                      <a:pt x="1182319" y="187960"/>
                    </a:moveTo>
                    <a:lnTo>
                      <a:pt x="920698" y="11430"/>
                    </a:lnTo>
                    <a:cubicBezTo>
                      <a:pt x="902918" y="0"/>
                      <a:pt x="880058" y="3810"/>
                      <a:pt x="867358" y="21590"/>
                    </a:cubicBezTo>
                    <a:cubicBezTo>
                      <a:pt x="855928" y="39370"/>
                      <a:pt x="859738" y="62230"/>
                      <a:pt x="877518" y="74930"/>
                    </a:cubicBezTo>
                    <a:lnTo>
                      <a:pt x="1036268" y="181610"/>
                    </a:lnTo>
                    <a:lnTo>
                      <a:pt x="0" y="181610"/>
                    </a:lnTo>
                    <a:lnTo>
                      <a:pt x="0" y="257810"/>
                    </a:lnTo>
                    <a:lnTo>
                      <a:pt x="1036269" y="257810"/>
                    </a:lnTo>
                    <a:lnTo>
                      <a:pt x="877519" y="364490"/>
                    </a:lnTo>
                    <a:cubicBezTo>
                      <a:pt x="859739" y="375920"/>
                      <a:pt x="855928" y="400050"/>
                      <a:pt x="867358" y="417830"/>
                    </a:cubicBezTo>
                    <a:cubicBezTo>
                      <a:pt x="874978" y="429260"/>
                      <a:pt x="886408" y="434340"/>
                      <a:pt x="899108" y="434340"/>
                    </a:cubicBezTo>
                    <a:cubicBezTo>
                      <a:pt x="906728" y="434340"/>
                      <a:pt x="914349" y="431800"/>
                      <a:pt x="920699" y="427990"/>
                    </a:cubicBezTo>
                    <a:lnTo>
                      <a:pt x="1183589" y="251460"/>
                    </a:lnTo>
                    <a:cubicBezTo>
                      <a:pt x="1193749" y="243840"/>
                      <a:pt x="1200099" y="232410"/>
                      <a:pt x="1200099" y="219710"/>
                    </a:cubicBezTo>
                    <a:cubicBezTo>
                      <a:pt x="1200099" y="207010"/>
                      <a:pt x="1193749" y="195580"/>
                      <a:pt x="1182319" y="187960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</p:grpSp>
      </p:grpSp>
      <p:sp>
        <p:nvSpPr>
          <p:cNvPr id="5" name="TextBox 4"/>
          <p:cNvSpPr txBox="1"/>
          <p:nvPr/>
        </p:nvSpPr>
        <p:spPr>
          <a:xfrm>
            <a:off x="8001000" y="6057900"/>
            <a:ext cx="7462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 smtClean="0"/>
              <a:t>GV: NGUYỄN THỊ THANH NGA</a:t>
            </a:r>
            <a:endParaRPr lang="en-GB" sz="3600" b="1" dirty="0"/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383903" y="2019300"/>
            <a:ext cx="157071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359742" y="3008174"/>
            <a:ext cx="162306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.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.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32439" y="4762500"/>
            <a:ext cx="1625790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313854" y="1030426"/>
            <a:ext cx="157071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vi-VN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169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313854" y="419100"/>
            <a:ext cx="157071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vi-VN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97127" y="1257300"/>
            <a:ext cx="1615824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 Cho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; R).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.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ta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; R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 &lt; R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),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 = R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).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 &gt; R (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). 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82399" y="3244690"/>
            <a:ext cx="5438653" cy="426101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1" y="3009900"/>
            <a:ext cx="5457104" cy="445460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77000" y="3009900"/>
            <a:ext cx="5105400" cy="43434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313854" y="7962900"/>
            <a:ext cx="1625790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950957"/>
              </p:ext>
            </p:extLst>
          </p:nvPr>
        </p:nvGraphicFramePr>
        <p:xfrm>
          <a:off x="12388850" y="8050213"/>
          <a:ext cx="14795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6" imgW="507960" imgH="177480" progId="Equation.DSMT4">
                  <p:embed/>
                </p:oleObj>
              </mc:Choice>
              <mc:Fallback>
                <p:oleObj name="Equation" r:id="rId6" imgW="50796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388850" y="8050213"/>
                        <a:ext cx="1479550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911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40756" y="21432"/>
            <a:ext cx="13787439" cy="6858000"/>
          </a:xfrm>
          <a:prstGeom prst="rect">
            <a:avLst/>
          </a:prstGeom>
          <a:solidFill>
            <a:schemeClr val="bg1"/>
          </a:solidFill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</p:spPr>
      </p:pic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086600" y="6858000"/>
            <a:ext cx="4000500" cy="3543300"/>
            <a:chOff x="1888" y="1360"/>
            <a:chExt cx="1680" cy="1488"/>
          </a:xfrm>
        </p:grpSpPr>
        <p:sp>
          <p:nvSpPr>
            <p:cNvPr id="13335" name="AutoShape 4"/>
            <p:cNvSpPr>
              <a:spLocks noChangeArrowheads="1"/>
            </p:cNvSpPr>
            <p:nvPr/>
          </p:nvSpPr>
          <p:spPr bwMode="auto">
            <a:xfrm>
              <a:off x="1888" y="1360"/>
              <a:ext cx="1680" cy="1488"/>
            </a:xfrm>
            <a:prstGeom prst="star16">
              <a:avLst>
                <a:gd name="adj" fmla="val 0"/>
              </a:avLst>
            </a:prstGeom>
            <a:solidFill>
              <a:schemeClr val="accent1"/>
            </a:solidFill>
            <a:ln w="9525">
              <a:solidFill>
                <a:srgbClr val="FC1C04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vi-VN" altLang="en-US" sz="2700">
                <a:solidFill>
                  <a:srgbClr val="FC1C04"/>
                </a:solidFill>
                <a:latin typeface="Garamond" pitchFamily="18" charset="0"/>
              </a:endParaRPr>
            </a:p>
          </p:txBody>
        </p:sp>
        <p:sp>
          <p:nvSpPr>
            <p:cNvPr id="13336" name="Oval 5"/>
            <p:cNvSpPr>
              <a:spLocks noChangeArrowheads="1"/>
            </p:cNvSpPr>
            <p:nvPr/>
          </p:nvSpPr>
          <p:spPr bwMode="auto">
            <a:xfrm>
              <a:off x="2328" y="1704"/>
              <a:ext cx="816" cy="816"/>
            </a:xfrm>
            <a:prstGeom prst="ellipse">
              <a:avLst/>
            </a:prstGeom>
            <a:solidFill>
              <a:srgbClr val="FC1C04"/>
            </a:solidFill>
            <a:ln w="9525">
              <a:solidFill>
                <a:srgbClr val="FC1C04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vi-VN" altLang="en-US" sz="2700">
                <a:solidFill>
                  <a:srgbClr val="FC1C04"/>
                </a:solidFill>
                <a:latin typeface="Garamond" pitchFamily="18" charset="0"/>
              </a:endParaRPr>
            </a:p>
          </p:txBody>
        </p:sp>
      </p:grpSp>
      <p:pic>
        <p:nvPicPr>
          <p:cNvPr id="13316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40756" y="6743700"/>
            <a:ext cx="13761245" cy="35837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2543175" y="1716882"/>
            <a:ext cx="13154025" cy="3502818"/>
            <a:chOff x="99" y="45"/>
            <a:chExt cx="5524" cy="1471"/>
          </a:xfrm>
        </p:grpSpPr>
        <p:pic>
          <p:nvPicPr>
            <p:cNvPr id="13326" name="Picture 19"/>
            <p:cNvPicPr>
              <a:picLocks noChangeAspect="1" noChangeArrowheads="1"/>
            </p:cNvPicPr>
            <p:nvPr/>
          </p:nvPicPr>
          <p:blipFill>
            <a:blip r:embed="rId4"/>
            <a:srcRect l="27974" t="37648" r="28403" b="14793"/>
            <a:stretch>
              <a:fillRect/>
            </a:stretch>
          </p:blipFill>
          <p:spPr bwMode="auto">
            <a:xfrm>
              <a:off x="1956" y="45"/>
              <a:ext cx="1792" cy="1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99" y="45"/>
              <a:ext cx="1766" cy="1467"/>
              <a:chOff x="1197" y="72"/>
              <a:chExt cx="4415" cy="3668"/>
            </a:xfrm>
          </p:grpSpPr>
          <p:pic>
            <p:nvPicPr>
              <p:cNvPr id="13329" name="Picture 21"/>
              <p:cNvPicPr>
                <a:picLocks noChangeAspect="1" noChangeArrowheads="1"/>
              </p:cNvPicPr>
              <p:nvPr/>
            </p:nvPicPr>
            <p:blipFill>
              <a:blip r:embed="rId5"/>
              <a:srcRect l="27977" t="37697" r="29085" b="14764"/>
              <a:stretch>
                <a:fillRect/>
              </a:stretch>
            </p:blipFill>
            <p:spPr bwMode="auto">
              <a:xfrm>
                <a:off x="1197" y="72"/>
                <a:ext cx="4415" cy="36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5" name="Group 22"/>
              <p:cNvGrpSpPr>
                <a:grpSpLocks/>
              </p:cNvGrpSpPr>
              <p:nvPr/>
            </p:nvGrpSpPr>
            <p:grpSpPr bwMode="auto">
              <a:xfrm>
                <a:off x="1218" y="1250"/>
                <a:ext cx="4385" cy="1468"/>
                <a:chOff x="1218" y="1250"/>
                <a:chExt cx="4385" cy="1468"/>
              </a:xfrm>
            </p:grpSpPr>
            <p:sp>
              <p:nvSpPr>
                <p:cNvPr id="13331" name="Oval 23"/>
                <p:cNvSpPr>
                  <a:spLocks noChangeArrowheads="1"/>
                </p:cNvSpPr>
                <p:nvPr/>
              </p:nvSpPr>
              <p:spPr bwMode="auto">
                <a:xfrm>
                  <a:off x="2690" y="1250"/>
                  <a:ext cx="1468" cy="1468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altLang="en-US" sz="4800">
                    <a:latin typeface=".VnTime" pitchFamily="34" charset="0"/>
                  </a:endParaRPr>
                </a:p>
              </p:txBody>
            </p:sp>
            <p:sp>
              <p:nvSpPr>
                <p:cNvPr id="13332" name="Line 24"/>
                <p:cNvSpPr>
                  <a:spLocks noChangeShapeType="1"/>
                </p:cNvSpPr>
                <p:nvPr/>
              </p:nvSpPr>
              <p:spPr bwMode="auto">
                <a:xfrm>
                  <a:off x="1218" y="2285"/>
                  <a:ext cx="4385" cy="0"/>
                </a:xfrm>
                <a:prstGeom prst="lin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700"/>
                </a:p>
              </p:txBody>
            </p:sp>
            <p:sp>
              <p:nvSpPr>
                <p:cNvPr id="13333" name="Oval 25"/>
                <p:cNvSpPr>
                  <a:spLocks noChangeArrowheads="1"/>
                </p:cNvSpPr>
                <p:nvPr/>
              </p:nvSpPr>
              <p:spPr bwMode="auto">
                <a:xfrm>
                  <a:off x="2728" y="2258"/>
                  <a:ext cx="57" cy="57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altLang="en-US" sz="4800">
                    <a:latin typeface=".VnTime" pitchFamily="34" charset="0"/>
                  </a:endParaRPr>
                </a:p>
              </p:txBody>
            </p:sp>
            <p:sp>
              <p:nvSpPr>
                <p:cNvPr id="13334" name="Oval 26"/>
                <p:cNvSpPr>
                  <a:spLocks noChangeArrowheads="1"/>
                </p:cNvSpPr>
                <p:nvPr/>
              </p:nvSpPr>
              <p:spPr bwMode="auto">
                <a:xfrm>
                  <a:off x="4072" y="2235"/>
                  <a:ext cx="57" cy="57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altLang="en-US" sz="4800">
                    <a:latin typeface=".VnTime" pitchFamily="34" charset="0"/>
                  </a:endParaRPr>
                </a:p>
              </p:txBody>
            </p:sp>
          </p:grpSp>
        </p:grpSp>
        <p:pic>
          <p:nvPicPr>
            <p:cNvPr id="13328" name="Picture 27"/>
            <p:cNvPicPr>
              <a:picLocks noChangeAspect="1" noChangeArrowheads="1"/>
            </p:cNvPicPr>
            <p:nvPr/>
          </p:nvPicPr>
          <p:blipFill>
            <a:blip r:embed="rId6"/>
            <a:srcRect l="28001" t="37648" r="28333" b="14742"/>
            <a:stretch>
              <a:fillRect/>
            </a:stretch>
          </p:blipFill>
          <p:spPr bwMode="auto">
            <a:xfrm>
              <a:off x="3831" y="51"/>
              <a:ext cx="1792" cy="1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12670" name="AutoShape 30"/>
          <p:cNvSpPr>
            <a:spLocks noChangeArrowheads="1"/>
          </p:cNvSpPr>
          <p:nvPr/>
        </p:nvSpPr>
        <p:spPr bwMode="auto">
          <a:xfrm>
            <a:off x="2636045" y="4212432"/>
            <a:ext cx="4043363" cy="2864643"/>
          </a:xfrm>
          <a:prstGeom prst="upArrowCallout">
            <a:avLst>
              <a:gd name="adj1" fmla="val 35287"/>
              <a:gd name="adj2" fmla="val 35287"/>
              <a:gd name="adj3" fmla="val 16667"/>
              <a:gd name="adj4" fmla="val 66667"/>
            </a:avLst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112673" name="AutoShape 33"/>
          <p:cNvSpPr>
            <a:spLocks noChangeArrowheads="1"/>
          </p:cNvSpPr>
          <p:nvPr/>
        </p:nvSpPr>
        <p:spPr bwMode="auto">
          <a:xfrm>
            <a:off x="7067551" y="4271963"/>
            <a:ext cx="4043363" cy="2857500"/>
          </a:xfrm>
          <a:prstGeom prst="upArrowCallout">
            <a:avLst>
              <a:gd name="adj1" fmla="val 35375"/>
              <a:gd name="adj2" fmla="val 35375"/>
              <a:gd name="adj3" fmla="val 16667"/>
              <a:gd name="adj4" fmla="val 66667"/>
            </a:avLst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thẳng</a:t>
            </a:r>
            <a:endParaRPr lang="en-US" altLang="en-US" sz="3600" b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endParaRPr lang="en-US" altLang="en-US" sz="3600" b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nhau</a:t>
            </a:r>
            <a:endParaRPr lang="en-US" alt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674" name="AutoShape 34"/>
          <p:cNvSpPr>
            <a:spLocks noChangeArrowheads="1"/>
          </p:cNvSpPr>
          <p:nvPr/>
        </p:nvSpPr>
        <p:spPr bwMode="auto">
          <a:xfrm>
            <a:off x="11665745" y="4236245"/>
            <a:ext cx="4043363" cy="2857500"/>
          </a:xfrm>
          <a:prstGeom prst="upArrowCallout">
            <a:avLst>
              <a:gd name="adj1" fmla="val 35375"/>
              <a:gd name="adj2" fmla="val 35375"/>
              <a:gd name="adj3" fmla="val 16667"/>
              <a:gd name="adj4" fmla="val 66667"/>
            </a:avLst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endParaRPr lang="en-US" altLang="en-US" sz="3600" b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nhau</a:t>
            </a:r>
            <a:endParaRPr lang="en-US" alt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321" name="Picture 46" descr="QUESTION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8549938" y="9522620"/>
            <a:ext cx="123825" cy="12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2345533" y="76200"/>
            <a:ext cx="13482638" cy="1545432"/>
            <a:chOff x="9659" y="-43788"/>
            <a:chExt cx="9144000" cy="1030310"/>
          </a:xfrm>
        </p:grpSpPr>
        <p:sp>
          <p:nvSpPr>
            <p:cNvPr id="23" name="Rounded Rectangle 22"/>
            <p:cNvSpPr/>
            <p:nvPr/>
          </p:nvSpPr>
          <p:spPr>
            <a:xfrm>
              <a:off x="9659" y="-43788"/>
              <a:ext cx="9144000" cy="1030310"/>
            </a:xfrm>
            <a:prstGeom prst="roundRect">
              <a:avLst/>
            </a:prstGeom>
            <a:noFill/>
            <a:ln w="63500" cmpd="tri">
              <a:solidFill>
                <a:srgbClr val="FFC000">
                  <a:alpha val="95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700"/>
            </a:p>
          </p:txBody>
        </p:sp>
        <p:sp>
          <p:nvSpPr>
            <p:cNvPr id="13325" name="Rectangle 2"/>
            <p:cNvSpPr>
              <a:spLocks noChangeArrowheads="1"/>
            </p:cNvSpPr>
            <p:nvPr/>
          </p:nvSpPr>
          <p:spPr bwMode="auto">
            <a:xfrm>
              <a:off x="160986" y="105058"/>
              <a:ext cx="8841346" cy="800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ảnh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về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a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vị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rí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ương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ròn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altLang="en-US" sz="36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600" b="1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ế</a:t>
              </a:r>
              <a:endParaRPr lang="en-US" altLang="en-US" sz="36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3323" name="TextBox 23"/>
          <p:cNvSpPr txBox="1">
            <a:spLocks noChangeArrowheads="1"/>
          </p:cNvSpPr>
          <p:nvPr/>
        </p:nvSpPr>
        <p:spPr bwMode="auto">
          <a:xfrm>
            <a:off x="15378113" y="9872663"/>
            <a:ext cx="6429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>
                <a:latin typeface="Arial" charset="0"/>
                <a:cs typeface="Arial" charset="0"/>
              </a:rPr>
              <a:t>11</a:t>
            </a:r>
          </a:p>
        </p:txBody>
      </p:sp>
    </p:spTree>
    <p:extLst>
      <p:ext uri="{BB962C8B-B14F-4D97-AF65-F5344CB8AC3E}">
        <p14:creationId xmlns:p14="http://schemas.microsoft.com/office/powerpoint/2010/main" val="581557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2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2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2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2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2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2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2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2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2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2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2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2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https://upload.wikimedia.org/wikipedia/commons/7/79/Transperth-466-468-McIver-150705.jpg"/>
          <p:cNvPicPr>
            <a:picLocks noChangeAspect="1" noChangeArrowheads="1"/>
          </p:cNvPicPr>
          <p:nvPr/>
        </p:nvPicPr>
        <p:blipFill>
          <a:blip r:embed="rId2" r:link="rId3"/>
          <a:srcRect/>
          <a:stretch>
            <a:fillRect/>
          </a:stretch>
        </p:blipFill>
        <p:spPr bwMode="auto">
          <a:xfrm>
            <a:off x="2286001" y="0"/>
            <a:ext cx="13882688" cy="10279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Oval 2"/>
          <p:cNvSpPr/>
          <p:nvPr/>
        </p:nvSpPr>
        <p:spPr>
          <a:xfrm rot="18231806" flipH="1">
            <a:off x="6247211" y="7006829"/>
            <a:ext cx="790575" cy="85010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sz="2700"/>
          </a:p>
        </p:txBody>
      </p:sp>
      <p:cxnSp>
        <p:nvCxnSpPr>
          <p:cNvPr id="4" name="Straight Connector 3"/>
          <p:cNvCxnSpPr/>
          <p:nvPr/>
        </p:nvCxnSpPr>
        <p:spPr>
          <a:xfrm flipH="1">
            <a:off x="6324601" y="6238876"/>
            <a:ext cx="4093370" cy="181689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65" name="TextBox 4"/>
          <p:cNvSpPr txBox="1">
            <a:spLocks noChangeArrowheads="1"/>
          </p:cNvSpPr>
          <p:nvPr/>
        </p:nvSpPr>
        <p:spPr bwMode="auto">
          <a:xfrm>
            <a:off x="15359063" y="9872663"/>
            <a:ext cx="6429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>
                <a:latin typeface="Arial" charset="0"/>
                <a:cs typeface="Arial" charset="0"/>
              </a:rPr>
              <a:t>13</a:t>
            </a:r>
          </a:p>
        </p:txBody>
      </p:sp>
    </p:spTree>
    <p:extLst>
      <p:ext uri="{BB962C8B-B14F-4D97-AF65-F5344CB8AC3E}">
        <p14:creationId xmlns:p14="http://schemas.microsoft.com/office/powerpoint/2010/main" val="617755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https://upload.wikimedia.org/wikipedia/commons/thumb/1/15/S%C3%A2n_b%C3%B3ng_%C4%91%C3%A1.svg/450px-S%C3%A2n_b%C3%B3ng_%C4%91%C3%A1.svg.png"/>
          <p:cNvPicPr>
            <a:picLocks noChangeAspect="1" noChangeArrowheads="1"/>
          </p:cNvPicPr>
          <p:nvPr/>
        </p:nvPicPr>
        <p:blipFill>
          <a:blip r:embed="rId2" r:link="rId3"/>
          <a:srcRect/>
          <a:stretch>
            <a:fillRect/>
          </a:stretch>
        </p:blipFill>
        <p:spPr bwMode="auto">
          <a:xfrm>
            <a:off x="2486026" y="340520"/>
            <a:ext cx="13254038" cy="9646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7" name="Picture 11" descr="N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flipV="1">
            <a:off x="2286001" y="10034588"/>
            <a:ext cx="13685045" cy="283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8" name="Picture 12" descr="N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5400000" flipH="1" flipV="1">
            <a:off x="10768013" y="5022058"/>
            <a:ext cx="10198895" cy="269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9" name="Picture 13" descr="N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5400000" flipH="1" flipV="1">
            <a:off x="-2678906" y="5053013"/>
            <a:ext cx="10198893" cy="269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0" name="Picture 14" descr="N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flipV="1">
            <a:off x="2286001" y="1"/>
            <a:ext cx="13685045" cy="283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1" name="TextBox 6"/>
          <p:cNvSpPr txBox="1">
            <a:spLocks noChangeArrowheads="1"/>
          </p:cNvSpPr>
          <p:nvPr/>
        </p:nvSpPr>
        <p:spPr bwMode="auto">
          <a:xfrm>
            <a:off x="15142370" y="9629776"/>
            <a:ext cx="55959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>
                <a:latin typeface="Arial" charset="0"/>
                <a:cs typeface="Arial" charset="0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4198940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72936" y="134100"/>
            <a:ext cx="4572000" cy="769441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05444" y="1234550"/>
            <a:ext cx="1713015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4cm.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oá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a.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05444" y="3038046"/>
            <a:ext cx="37466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a) (O; 3cm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55822" y="3038045"/>
            <a:ext cx="37466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b) (O; 5cm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506200" y="2887413"/>
            <a:ext cx="37466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c) (O; 4cm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72936" y="5067300"/>
            <a:ext cx="171578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d = 4cm, R = 3cm; d &gt; R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ờ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O; 3cm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.</a:t>
            </a:r>
            <a:endParaRPr lang="en-US" sz="4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72936" y="6022540"/>
            <a:ext cx="171578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d = 4cm, R = 5cm; d &lt; R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ờ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O; 3cm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.</a:t>
            </a:r>
            <a:endParaRPr lang="en-US" sz="4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26830" y="6804951"/>
            <a:ext cx="171039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) d = 4cm, R = 4cm; d = R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ờ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O; 3cm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.</a:t>
            </a:r>
            <a:endParaRPr lang="en-US" sz="4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9681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7" grpId="0"/>
      <p:bldP spid="11" grpId="0"/>
      <p:bldP spid="12" grpId="0"/>
      <p:bldP spid="13" grpId="0"/>
      <p:bldP spid="14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DCCE4400-57A0-436F-B7C5-3CBAD1597186}"/>
              </a:ext>
            </a:extLst>
          </p:cNvPr>
          <p:cNvGrpSpPr/>
          <p:nvPr/>
        </p:nvGrpSpPr>
        <p:grpSpPr>
          <a:xfrm>
            <a:off x="914400" y="2705100"/>
            <a:ext cx="16383000" cy="3810000"/>
            <a:chOff x="5120642" y="1528545"/>
            <a:chExt cx="4387969" cy="775290"/>
          </a:xfrm>
        </p:grpSpPr>
        <p:sp>
          <p:nvSpPr>
            <p:cNvPr id="3" name="MH_SubTitle_1">
              <a:extLst>
                <a:ext uri="{FF2B5EF4-FFF2-40B4-BE49-F238E27FC236}">
                  <a16:creationId xmlns:a16="http://schemas.microsoft.com/office/drawing/2014/main" id="{1D125116-2A04-4F4B-9F69-76974C5F360C}"/>
                </a:ext>
              </a:extLst>
            </p:cNvPr>
            <p:cNvSpPr/>
            <p:nvPr>
              <p:custDataLst>
                <p:tags r:id="rId1"/>
              </p:custDataLst>
            </p:nvPr>
          </p:nvSpPr>
          <p:spPr>
            <a:xfrm>
              <a:off x="5630348" y="1528545"/>
              <a:ext cx="3878263" cy="763587"/>
            </a:xfrm>
            <a:custGeom>
              <a:avLst/>
              <a:gdLst>
                <a:gd name="connsiteX0" fmla="*/ 2 w 3878508"/>
                <a:gd name="connsiteY0" fmla="*/ 0 h 762904"/>
                <a:gd name="connsiteX1" fmla="*/ 3497056 w 3878508"/>
                <a:gd name="connsiteY1" fmla="*/ 0 h 762904"/>
                <a:gd name="connsiteX2" fmla="*/ 3878508 w 3878508"/>
                <a:gd name="connsiteY2" fmla="*/ 381452 h 762904"/>
                <a:gd name="connsiteX3" fmla="*/ 3878507 w 3878508"/>
                <a:gd name="connsiteY3" fmla="*/ 381452 h 762904"/>
                <a:gd name="connsiteX4" fmla="*/ 3497055 w 3878508"/>
                <a:gd name="connsiteY4" fmla="*/ 762904 h 762904"/>
                <a:gd name="connsiteX5" fmla="*/ 0 w 3878508"/>
                <a:gd name="connsiteY5" fmla="*/ 762903 h 762904"/>
                <a:gd name="connsiteX6" fmla="*/ 51426 w 3878508"/>
                <a:gd name="connsiteY6" fmla="*/ 720474 h 762904"/>
                <a:gd name="connsiteX7" fmla="*/ 191853 w 3878508"/>
                <a:gd name="connsiteY7" fmla="*/ 381451 h 762904"/>
                <a:gd name="connsiteX8" fmla="*/ 51426 w 3878508"/>
                <a:gd name="connsiteY8" fmla="*/ 42429 h 762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878508" h="762904">
                  <a:moveTo>
                    <a:pt x="2" y="0"/>
                  </a:moveTo>
                  <a:lnTo>
                    <a:pt x="3497056" y="0"/>
                  </a:lnTo>
                  <a:cubicBezTo>
                    <a:pt x="3707726" y="0"/>
                    <a:pt x="3878508" y="170782"/>
                    <a:pt x="3878508" y="381452"/>
                  </a:cubicBezTo>
                  <a:lnTo>
                    <a:pt x="3878507" y="381452"/>
                  </a:lnTo>
                  <a:cubicBezTo>
                    <a:pt x="3878507" y="592122"/>
                    <a:pt x="3707725" y="762904"/>
                    <a:pt x="3497055" y="762904"/>
                  </a:cubicBezTo>
                  <a:lnTo>
                    <a:pt x="0" y="762903"/>
                  </a:lnTo>
                  <a:lnTo>
                    <a:pt x="51426" y="720474"/>
                  </a:lnTo>
                  <a:cubicBezTo>
                    <a:pt x="138189" y="633710"/>
                    <a:pt x="191853" y="513848"/>
                    <a:pt x="191853" y="381451"/>
                  </a:cubicBezTo>
                  <a:cubicBezTo>
                    <a:pt x="191853" y="249055"/>
                    <a:pt x="138189" y="129192"/>
                    <a:pt x="51426" y="42429"/>
                  </a:cubicBezTo>
                  <a:close/>
                </a:path>
              </a:pathLst>
            </a:custGeom>
            <a:solidFill>
              <a:schemeClr val="accent1"/>
            </a:solidFill>
            <a:ln w="25400" cap="flat" cmpd="sng" algn="ctr">
              <a:noFill/>
              <a:prstDash val="solid"/>
            </a:ln>
            <a:effectLst/>
          </p:spPr>
          <p:txBody>
            <a:bodyPr lIns="792000" tIns="0" rIns="0" bIns="0" anchor="ctr">
              <a:normAutofit/>
            </a:bodyPr>
            <a:lstStyle/>
            <a:p>
              <a:pPr>
                <a:lnSpc>
                  <a:spcPct val="130000"/>
                </a:lnSpc>
                <a:defRPr/>
              </a:pPr>
              <a:r>
                <a:rPr lang="vi-VN" sz="6600" dirty="0" smtClean="0">
                  <a:latin typeface="Times New Roman" panose="02020603050405020304" pitchFamily="18" charset="0"/>
                  <a:ea typeface="SimSun" panose="02010600030101010101" pitchFamily="2" charset="-122"/>
                </a:rPr>
                <a:t>DẤU </a:t>
              </a:r>
              <a:r>
                <a:rPr lang="vi-VN" sz="6600" dirty="0">
                  <a:latin typeface="Times New Roman" panose="02020603050405020304" pitchFamily="18" charset="0"/>
                  <a:ea typeface="SimSun" panose="02010600030101010101" pitchFamily="2" charset="-122"/>
                </a:rPr>
                <a:t>HIỆU NHẬN BIẾT TIẾP TUYẾN CỦA ĐƯỜNG </a:t>
              </a:r>
              <a:r>
                <a:rPr lang="vi-VN" sz="6600" dirty="0" smtClean="0">
                  <a:latin typeface="Times New Roman" panose="02020603050405020304" pitchFamily="18" charset="0"/>
                  <a:ea typeface="SimSun" panose="02010600030101010101" pitchFamily="2" charset="-122"/>
                </a:rPr>
                <a:t>TRÒN</a:t>
              </a:r>
              <a:endParaRPr lang="vi-VN" sz="6600" dirty="0"/>
            </a:p>
          </p:txBody>
        </p:sp>
        <p:sp>
          <p:nvSpPr>
            <p:cNvPr id="4" name="MH_Other_1">
              <a:extLst>
                <a:ext uri="{FF2B5EF4-FFF2-40B4-BE49-F238E27FC236}">
                  <a16:creationId xmlns:a16="http://schemas.microsoft.com/office/drawing/2014/main" id="{EF67E47E-433B-4491-9835-8ED78F23BE2F}"/>
                </a:ext>
              </a:extLst>
            </p:cNvPr>
            <p:cNvSpPr/>
            <p:nvPr>
              <p:custDataLst>
                <p:tags r:id="rId2"/>
              </p:custDataLst>
            </p:nvPr>
          </p:nvSpPr>
          <p:spPr>
            <a:xfrm>
              <a:off x="5120642" y="1540248"/>
              <a:ext cx="762000" cy="763587"/>
            </a:xfrm>
            <a:prstGeom prst="ellipse">
              <a:avLst/>
            </a:prstGeom>
            <a:solidFill>
              <a:srgbClr val="FFFFFF"/>
            </a:solidFill>
            <a:ln w="57150" cap="flat" cmpd="sng" algn="ctr">
              <a:solidFill>
                <a:schemeClr val="accent1"/>
              </a:solidFill>
              <a:prstDash val="solid"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altLang="zh-CN" sz="6400" i="1" kern="0" dirty="0" smtClean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altLang="zh-CN" sz="6400" i="1" kern="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23446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66800" y="647700"/>
            <a:ext cx="12801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66800" y="1638300"/>
            <a:ext cx="1634197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Đ 2. Cho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OH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OH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H.</a:t>
            </a:r>
          </a:p>
          <a:p>
            <a:pPr algn="just"/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)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pPr algn="just"/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)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ễ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O; OH)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4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5351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2857501" y="3429000"/>
            <a:ext cx="1281113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sz="8100" b="1">
                <a:solidFill>
                  <a:srgbClr val="FF3300"/>
                </a:solidFill>
                <a:latin typeface="Arial" charset="0"/>
                <a:sym typeface="Wingdings" pitchFamily="2" charset="2"/>
              </a:rPr>
              <a:t></a:t>
            </a:r>
          </a:p>
        </p:txBody>
      </p:sp>
      <p:sp>
        <p:nvSpPr>
          <p:cNvPr id="64533" name="Oval 21"/>
          <p:cNvSpPr>
            <a:spLocks noChangeArrowheads="1"/>
          </p:cNvSpPr>
          <p:nvPr/>
        </p:nvSpPr>
        <p:spPr bwMode="auto">
          <a:xfrm>
            <a:off x="3886200" y="1547920"/>
            <a:ext cx="3915297" cy="3045998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2700">
              <a:latin typeface="Tahoma" pitchFamily="34" charset="0"/>
            </a:endParaRPr>
          </a:p>
        </p:txBody>
      </p:sp>
      <p:sp>
        <p:nvSpPr>
          <p:cNvPr id="64534" name="Line 22"/>
          <p:cNvSpPr>
            <a:spLocks noChangeShapeType="1"/>
          </p:cNvSpPr>
          <p:nvPr/>
        </p:nvSpPr>
        <p:spPr bwMode="auto">
          <a:xfrm>
            <a:off x="2971800" y="4629150"/>
            <a:ext cx="8115300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700"/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2566372" y="4620571"/>
            <a:ext cx="8477250" cy="1143000"/>
            <a:chOff x="1008" y="2448"/>
            <a:chExt cx="4182" cy="576"/>
          </a:xfrm>
        </p:grpSpPr>
        <p:pic>
          <p:nvPicPr>
            <p:cNvPr id="64536" name="Picture 24" descr="Picture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</p:spPr>
        </p:pic>
        <p:sp>
          <p:nvSpPr>
            <p:cNvPr id="64537" name="Text Box 25"/>
            <p:cNvSpPr txBox="1">
              <a:spLocks noChangeArrowheads="1"/>
            </p:cNvSpPr>
            <p:nvPr/>
          </p:nvSpPr>
          <p:spPr bwMode="auto">
            <a:xfrm rot="3270">
              <a:off x="1039" y="2616"/>
              <a:ext cx="3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150" b="1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64538" name="Text Box 26"/>
          <p:cNvSpPr txBox="1">
            <a:spLocks noChangeArrowheads="1"/>
          </p:cNvSpPr>
          <p:nvPr/>
        </p:nvSpPr>
        <p:spPr bwMode="auto">
          <a:xfrm>
            <a:off x="5715000" y="2171701"/>
            <a:ext cx="8001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700">
                <a:latin typeface="Tahoma" pitchFamily="34" charset="0"/>
              </a:rPr>
              <a:t> </a:t>
            </a:r>
            <a:r>
              <a:rPr lang="en-US" sz="3600">
                <a:solidFill>
                  <a:srgbClr val="FF0000"/>
                </a:solidFill>
                <a:latin typeface="Tahoma" pitchFamily="34" charset="0"/>
              </a:rPr>
              <a:t>O</a:t>
            </a:r>
          </a:p>
        </p:txBody>
      </p:sp>
      <p:sp>
        <p:nvSpPr>
          <p:cNvPr id="64539" name="Text Box 27"/>
          <p:cNvSpPr txBox="1">
            <a:spLocks noChangeArrowheads="1"/>
          </p:cNvSpPr>
          <p:nvPr/>
        </p:nvSpPr>
        <p:spPr bwMode="auto">
          <a:xfrm>
            <a:off x="2628900" y="4114801"/>
            <a:ext cx="5715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3333FF"/>
                </a:solidFill>
                <a:latin typeface="Times New Roman" pitchFamily="18" charset="0"/>
              </a:rPr>
              <a:t>a</a:t>
            </a:r>
          </a:p>
        </p:txBody>
      </p:sp>
      <p:grpSp>
        <p:nvGrpSpPr>
          <p:cNvPr id="6" name="Group 30"/>
          <p:cNvGrpSpPr>
            <a:grpSpLocks/>
          </p:cNvGrpSpPr>
          <p:nvPr/>
        </p:nvGrpSpPr>
        <p:grpSpPr bwMode="auto">
          <a:xfrm rot="5400000">
            <a:off x="2194275" y="3197709"/>
            <a:ext cx="8477250" cy="1143000"/>
            <a:chOff x="1008" y="2448"/>
            <a:chExt cx="4182" cy="576"/>
          </a:xfrm>
        </p:grpSpPr>
        <p:pic>
          <p:nvPicPr>
            <p:cNvPr id="64543" name="Picture 31" descr="Picture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</p:spPr>
        </p:pic>
        <p:sp>
          <p:nvSpPr>
            <p:cNvPr id="64544" name="Text Box 32"/>
            <p:cNvSpPr txBox="1">
              <a:spLocks noChangeArrowheads="1"/>
            </p:cNvSpPr>
            <p:nvPr/>
          </p:nvSpPr>
          <p:spPr bwMode="auto">
            <a:xfrm rot="3270">
              <a:off x="1039" y="2616"/>
              <a:ext cx="3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150" b="1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64545" name="Line 33"/>
          <p:cNvSpPr>
            <a:spLocks noChangeShapeType="1"/>
          </p:cNvSpPr>
          <p:nvPr/>
        </p:nvSpPr>
        <p:spPr bwMode="auto">
          <a:xfrm>
            <a:off x="5872159" y="3133725"/>
            <a:ext cx="22716" cy="1495425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 sz="2700"/>
          </a:p>
        </p:txBody>
      </p:sp>
      <p:sp>
        <p:nvSpPr>
          <p:cNvPr id="64550" name="Rectangle 38"/>
          <p:cNvSpPr>
            <a:spLocks noChangeArrowheads="1"/>
          </p:cNvSpPr>
          <p:nvPr/>
        </p:nvSpPr>
        <p:spPr bwMode="auto">
          <a:xfrm>
            <a:off x="5867400" y="4371975"/>
            <a:ext cx="228600" cy="228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2700"/>
          </a:p>
        </p:txBody>
      </p:sp>
      <p:sp>
        <p:nvSpPr>
          <p:cNvPr id="64551" name="Text Box 39"/>
          <p:cNvSpPr txBox="1">
            <a:spLocks noChangeArrowheads="1"/>
          </p:cNvSpPr>
          <p:nvPr/>
        </p:nvSpPr>
        <p:spPr bwMode="auto">
          <a:xfrm>
            <a:off x="5712069" y="4591050"/>
            <a:ext cx="8001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200" dirty="0">
                <a:solidFill>
                  <a:srgbClr val="3333FF"/>
                </a:solidFill>
                <a:latin typeface="Arial" charset="0"/>
              </a:rPr>
              <a:t>H</a:t>
            </a:r>
          </a:p>
        </p:txBody>
      </p:sp>
      <p:sp>
        <p:nvSpPr>
          <p:cNvPr id="64552" name="AutoShape 40"/>
          <p:cNvSpPr>
            <a:spLocks noChangeArrowheads="1"/>
          </p:cNvSpPr>
          <p:nvPr/>
        </p:nvSpPr>
        <p:spPr bwMode="auto">
          <a:xfrm>
            <a:off x="5786438" y="3048000"/>
            <a:ext cx="114300" cy="1143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700"/>
          </a:p>
        </p:txBody>
      </p:sp>
      <p:grpSp>
        <p:nvGrpSpPr>
          <p:cNvPr id="48" name="Group 4"/>
          <p:cNvGrpSpPr>
            <a:grpSpLocks/>
          </p:cNvGrpSpPr>
          <p:nvPr/>
        </p:nvGrpSpPr>
        <p:grpSpPr bwMode="auto">
          <a:xfrm rot="16200000">
            <a:off x="4773801" y="3722359"/>
            <a:ext cx="2415798" cy="1798084"/>
            <a:chOff x="326" y="1584"/>
            <a:chExt cx="2838" cy="1524"/>
          </a:xfrm>
        </p:grpSpPr>
        <p:grpSp>
          <p:nvGrpSpPr>
            <p:cNvPr id="49" name="Group 5"/>
            <p:cNvGrpSpPr>
              <a:grpSpLocks/>
            </p:cNvGrpSpPr>
            <p:nvPr/>
          </p:nvGrpSpPr>
          <p:grpSpPr bwMode="auto">
            <a:xfrm rot="13461929" flipV="1">
              <a:off x="1968" y="1584"/>
              <a:ext cx="1196" cy="1294"/>
              <a:chOff x="2204" y="1319"/>
              <a:chExt cx="1697" cy="1817"/>
            </a:xfrm>
          </p:grpSpPr>
          <p:sp>
            <p:nvSpPr>
              <p:cNvPr id="58" name="Rectangle 6"/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Rectangle 7"/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Oval 8"/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Rectangle 9"/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AutoShape 10"/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" name="Line 11"/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Rectangle 12"/>
              <p:cNvSpPr>
                <a:spLocks noChangeArrowheads="1"/>
              </p:cNvSpPr>
              <p:nvPr/>
            </p:nvSpPr>
            <p:spPr bwMode="auto">
              <a:xfrm>
                <a:off x="3756" y="2768"/>
                <a:ext cx="28" cy="183"/>
              </a:xfrm>
              <a:prstGeom prst="rect">
                <a:avLst/>
              </a:prstGeom>
              <a:solidFill>
                <a:srgbClr val="FF6600"/>
              </a:solidFill>
              <a:ln w="38100">
                <a:solidFill>
                  <a:srgbClr val="FF66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0" name="Group 13"/>
            <p:cNvGrpSpPr>
              <a:grpSpLocks/>
            </p:cNvGrpSpPr>
            <p:nvPr/>
          </p:nvGrpSpPr>
          <p:grpSpPr bwMode="auto">
            <a:xfrm rot="2573613" flipV="1">
              <a:off x="326" y="1814"/>
              <a:ext cx="1196" cy="1294"/>
              <a:chOff x="2204" y="1319"/>
              <a:chExt cx="1697" cy="1817"/>
            </a:xfrm>
          </p:grpSpPr>
          <p:sp>
            <p:nvSpPr>
              <p:cNvPr id="51" name="Rectangle 14"/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Rectangle 15"/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Oval 16"/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Rectangle 17"/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AutoShape 18"/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Line 19"/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Rectangle 20"/>
              <p:cNvSpPr>
                <a:spLocks noChangeArrowheads="1"/>
              </p:cNvSpPr>
              <p:nvPr/>
            </p:nvSpPr>
            <p:spPr bwMode="auto">
              <a:xfrm>
                <a:off x="3758" y="2771"/>
                <a:ext cx="28" cy="183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6" name="Rectangle 35"/>
          <p:cNvSpPr/>
          <p:nvPr/>
        </p:nvSpPr>
        <p:spPr>
          <a:xfrm>
            <a:off x="1592041" y="8515396"/>
            <a:ext cx="137765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; OH)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AutoShape 40"/>
          <p:cNvSpPr>
            <a:spLocks noChangeArrowheads="1"/>
          </p:cNvSpPr>
          <p:nvPr/>
        </p:nvSpPr>
        <p:spPr bwMode="auto">
          <a:xfrm>
            <a:off x="5867400" y="4533900"/>
            <a:ext cx="114300" cy="1143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700"/>
          </a:p>
        </p:txBody>
      </p:sp>
    </p:spTree>
    <p:extLst>
      <p:ext uri="{BB962C8B-B14F-4D97-AF65-F5344CB8AC3E}">
        <p14:creationId xmlns:p14="http://schemas.microsoft.com/office/powerpoint/2010/main" val="2451394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2000"/>
                                        <p:tgtEl>
                                          <p:spTgt spid="64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4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4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837 0.01111 L 0.5566 0.01111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7" y="0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2000"/>
                                        <p:tgtEl>
                                          <p:spTgt spid="6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64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4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6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/>
      <p:bldP spid="64514" grpId="1"/>
      <p:bldP spid="64514" grpId="2"/>
      <p:bldP spid="64533" grpId="0" animBg="1"/>
      <p:bldP spid="64534" grpId="0" animBg="1"/>
      <p:bldP spid="64539" grpId="0"/>
      <p:bldP spid="64545" grpId="0" animBg="1"/>
      <p:bldP spid="64550" grpId="0" animBg="1"/>
      <p:bldP spid="64551" grpId="0"/>
      <p:bldP spid="36" grpId="0"/>
      <p:bldP spid="3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8792"/>
            <a:ext cx="10363200" cy="1143000"/>
          </a:xfrm>
          <a:solidFill>
            <a:schemeClr val="accent1"/>
          </a:solidFill>
        </p:spPr>
        <p:txBody>
          <a:bodyPr>
            <a:normAutofit/>
          </a:bodyPr>
          <a:lstStyle/>
          <a:p>
            <a:r>
              <a:rPr lang="en-US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(</a:t>
            </a:r>
            <a:r>
              <a:rPr lang="en-US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vi-VN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304800" y="1104900"/>
            <a:ext cx="17449800" cy="24304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ươ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304800" y="3520122"/>
            <a:ext cx="17449800" cy="24304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 Cho AB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).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 O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) ở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.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B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).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4631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715000" y="465993"/>
            <a:ext cx="6858000" cy="769441"/>
          </a:xfrm>
          <a:prstGeom prst="rect">
            <a:avLst/>
          </a:prstGeom>
          <a:solidFill>
            <a:schemeClr val="accent5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ỞI ĐỘNG</a:t>
            </a:r>
            <a:endParaRPr lang="en-US" sz="4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8200" y="1912543"/>
            <a:ext cx="160020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gieo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x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1 cm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ờ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giấy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ả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ờ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giấy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ứ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ỳ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ấy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2 cm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just"/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x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è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x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he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huấ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	b)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x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è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	c)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x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è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0" y="4457700"/>
            <a:ext cx="6629400" cy="533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4604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304800" y="0"/>
            <a:ext cx="17449800" cy="24304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 Cho AB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).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 O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) ở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.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B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).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781800" y="2345430"/>
            <a:ext cx="1981200" cy="1143000"/>
          </a:xfrm>
        </p:spPr>
        <p:txBody>
          <a:bodyPr>
            <a:normAutofit/>
          </a:bodyPr>
          <a:lstStyle/>
          <a:p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82400" y="2019300"/>
            <a:ext cx="5997448" cy="3358793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855804" y="7262890"/>
            <a:ext cx="17163641" cy="154485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(do OA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B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B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. Do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. CB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).</a:t>
            </a:r>
          </a:p>
          <a:p>
            <a:pPr algn="l"/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852563"/>
              </p:ext>
            </p:extLst>
          </p:nvPr>
        </p:nvGraphicFramePr>
        <p:xfrm>
          <a:off x="1773213" y="4536331"/>
          <a:ext cx="2168525" cy="493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4" imgW="622080" imgH="177480" progId="Equation.DSMT4">
                  <p:embed/>
                </p:oleObj>
              </mc:Choice>
              <mc:Fallback>
                <p:oleObj name="Equation" r:id="rId4" imgW="622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73213" y="4536331"/>
                        <a:ext cx="2168525" cy="493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241656"/>
              </p:ext>
            </p:extLst>
          </p:nvPr>
        </p:nvGraphicFramePr>
        <p:xfrm>
          <a:off x="10888133" y="5983928"/>
          <a:ext cx="138853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6" imgW="520560" imgH="228600" progId="Equation.DSMT4">
                  <p:embed/>
                </p:oleObj>
              </mc:Choice>
              <mc:Fallback>
                <p:oleObj name="Equation" r:id="rId6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888133" y="5983928"/>
                        <a:ext cx="138853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999630"/>
              </p:ext>
            </p:extLst>
          </p:nvPr>
        </p:nvGraphicFramePr>
        <p:xfrm>
          <a:off x="2246060" y="6078463"/>
          <a:ext cx="3735615" cy="543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8" imgW="1409400" imgH="203040" progId="Equation.DSMT4">
                  <p:embed/>
                </p:oleObj>
              </mc:Choice>
              <mc:Fallback>
                <p:oleObj name="Equation" r:id="rId8" imgW="1409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46060" y="6078463"/>
                        <a:ext cx="3735615" cy="543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919288"/>
              </p:ext>
            </p:extLst>
          </p:nvPr>
        </p:nvGraphicFramePr>
        <p:xfrm>
          <a:off x="2514600" y="7048500"/>
          <a:ext cx="3124199" cy="665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10" imgW="1168200" imgH="228600" progId="Equation.DSMT4">
                  <p:embed/>
                </p:oleObj>
              </mc:Choice>
              <mc:Fallback>
                <p:oleObj name="Equation" r:id="rId10" imgW="116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14600" y="7048500"/>
                        <a:ext cx="3124199" cy="665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762001" y="3161475"/>
            <a:ext cx="1085088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C,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OB (OA = OB),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D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            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,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227790"/>
              </p:ext>
            </p:extLst>
          </p:nvPr>
        </p:nvGraphicFramePr>
        <p:xfrm>
          <a:off x="2246060" y="5040485"/>
          <a:ext cx="13811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Equation" r:id="rId12" imgW="1381119" imgH="600016" progId="Equation.DSMT4">
                  <p:embed/>
                </p:oleObj>
              </mc:Choice>
              <mc:Fallback>
                <p:oleObj name="Equation" r:id="rId12" imgW="1381119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46060" y="5040485"/>
                        <a:ext cx="138112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855804" y="5919301"/>
            <a:ext cx="1581439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.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C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        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A = OB. </a:t>
            </a:r>
          </a:p>
        </p:txBody>
      </p:sp>
    </p:spTree>
    <p:extLst>
      <p:ext uri="{BB962C8B-B14F-4D97-AF65-F5344CB8AC3E}">
        <p14:creationId xmlns:p14="http://schemas.microsoft.com/office/powerpoint/2010/main" val="3771800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2" grpId="0"/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-533400" y="306876"/>
            <a:ext cx="16992600" cy="1143000"/>
          </a:xfrm>
        </p:spPr>
        <p:txBody>
          <a:bodyPr>
            <a:normAutofit/>
          </a:bodyPr>
          <a:lstStyle/>
          <a:p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HS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vi-V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533400" y="1449876"/>
            <a:ext cx="17297400" cy="231909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Cho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cm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.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I; 3cm)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914400" y="5310329"/>
            <a:ext cx="13030200" cy="231909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cm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533400" y="4152900"/>
            <a:ext cx="17297400" cy="231909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75492" y="2983027"/>
            <a:ext cx="3833813" cy="3841465"/>
          </a:xfrm>
          <a:prstGeom prst="rect">
            <a:avLst/>
          </a:prstGeom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6344114" y="3629450"/>
            <a:ext cx="3237571" cy="96183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0031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5" grpId="0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2443807" y="6885637"/>
            <a:ext cx="1281113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sz="8100" b="1" dirty="0">
                <a:solidFill>
                  <a:srgbClr val="FF3300"/>
                </a:solidFill>
                <a:latin typeface="Arial" charset="0"/>
                <a:sym typeface="Wingdings" pitchFamily="2" charset="2"/>
              </a:rPr>
              <a:t>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 rot="16200000">
            <a:off x="3562907" y="4415482"/>
            <a:ext cx="5185427" cy="2546100"/>
            <a:chOff x="326" y="1632"/>
            <a:chExt cx="2818" cy="1476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 rot="13461929" flipV="1">
              <a:off x="2003" y="1632"/>
              <a:ext cx="1141" cy="1260"/>
              <a:chOff x="2204" y="1367"/>
              <a:chExt cx="1619" cy="1769"/>
            </a:xfrm>
          </p:grpSpPr>
          <p:sp>
            <p:nvSpPr>
              <p:cNvPr id="64518" name="Rectangle 6"/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700"/>
              </a:p>
            </p:txBody>
          </p:sp>
          <p:sp>
            <p:nvSpPr>
              <p:cNvPr id="64519" name="Rectangle 7"/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700"/>
              </a:p>
            </p:txBody>
          </p:sp>
          <p:sp>
            <p:nvSpPr>
              <p:cNvPr id="64520" name="Oval 8"/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700"/>
              </a:p>
            </p:txBody>
          </p:sp>
          <p:sp>
            <p:nvSpPr>
              <p:cNvPr id="64521" name="Rectangle 9"/>
              <p:cNvSpPr>
                <a:spLocks noChangeArrowheads="1"/>
              </p:cNvSpPr>
              <p:nvPr/>
            </p:nvSpPr>
            <p:spPr bwMode="auto">
              <a:xfrm rot="18583360" flipV="1">
                <a:off x="3683" y="1327"/>
                <a:ext cx="87" cy="168"/>
              </a:xfrm>
              <a:prstGeom prst="rect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700"/>
              </a:p>
            </p:txBody>
          </p:sp>
          <p:sp>
            <p:nvSpPr>
              <p:cNvPr id="64522" name="AutoShape 10"/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700"/>
              </a:p>
            </p:txBody>
          </p:sp>
          <p:sp>
            <p:nvSpPr>
              <p:cNvPr id="64523" name="Line 11"/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2700"/>
              </a:p>
            </p:txBody>
          </p:sp>
          <p:sp>
            <p:nvSpPr>
              <p:cNvPr id="64524" name="Rectangle 12"/>
              <p:cNvSpPr>
                <a:spLocks noChangeArrowheads="1"/>
              </p:cNvSpPr>
              <p:nvPr/>
            </p:nvSpPr>
            <p:spPr bwMode="auto">
              <a:xfrm>
                <a:off x="3758" y="2771"/>
                <a:ext cx="28" cy="183"/>
              </a:xfrm>
              <a:prstGeom prst="rect">
                <a:avLst/>
              </a:prstGeom>
              <a:solidFill>
                <a:srgbClr val="FF6600"/>
              </a:solidFill>
              <a:ln w="38100">
                <a:solidFill>
                  <a:srgbClr val="FF66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700"/>
              </a:p>
            </p:txBody>
          </p:sp>
        </p:grpSp>
        <p:grpSp>
          <p:nvGrpSpPr>
            <p:cNvPr id="4" name="Group 13"/>
            <p:cNvGrpSpPr>
              <a:grpSpLocks/>
            </p:cNvGrpSpPr>
            <p:nvPr/>
          </p:nvGrpSpPr>
          <p:grpSpPr bwMode="auto">
            <a:xfrm rot="2573613" flipV="1">
              <a:off x="326" y="1814"/>
              <a:ext cx="1196" cy="1294"/>
              <a:chOff x="2204" y="1319"/>
              <a:chExt cx="1697" cy="1817"/>
            </a:xfrm>
          </p:grpSpPr>
          <p:sp>
            <p:nvSpPr>
              <p:cNvPr id="64526" name="Rectangle 14"/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700"/>
              </a:p>
            </p:txBody>
          </p:sp>
          <p:sp>
            <p:nvSpPr>
              <p:cNvPr id="64527" name="Rectangle 15"/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700"/>
              </a:p>
            </p:txBody>
          </p:sp>
          <p:sp>
            <p:nvSpPr>
              <p:cNvPr id="64528" name="Oval 16"/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700"/>
              </a:p>
            </p:txBody>
          </p:sp>
          <p:sp>
            <p:nvSpPr>
              <p:cNvPr id="64529" name="Rectangle 17"/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700"/>
              </a:p>
            </p:txBody>
          </p:sp>
          <p:sp>
            <p:nvSpPr>
              <p:cNvPr id="64530" name="AutoShape 18"/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700"/>
              </a:p>
            </p:txBody>
          </p:sp>
          <p:sp>
            <p:nvSpPr>
              <p:cNvPr id="64531" name="Line 19"/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2700"/>
              </a:p>
            </p:txBody>
          </p:sp>
          <p:sp>
            <p:nvSpPr>
              <p:cNvPr id="64532" name="Rectangle 20"/>
              <p:cNvSpPr>
                <a:spLocks noChangeArrowheads="1"/>
              </p:cNvSpPr>
              <p:nvPr/>
            </p:nvSpPr>
            <p:spPr bwMode="auto">
              <a:xfrm>
                <a:off x="3758" y="2771"/>
                <a:ext cx="28" cy="183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700"/>
              </a:p>
            </p:txBody>
          </p:sp>
        </p:grpSp>
      </p:grpSp>
      <p:sp>
        <p:nvSpPr>
          <p:cNvPr id="64533" name="Oval 21"/>
          <p:cNvSpPr>
            <a:spLocks noChangeArrowheads="1"/>
          </p:cNvSpPr>
          <p:nvPr/>
        </p:nvSpPr>
        <p:spPr bwMode="auto">
          <a:xfrm>
            <a:off x="3158394" y="2740671"/>
            <a:ext cx="5143500" cy="51435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2700">
              <a:latin typeface="Tahoma" pitchFamily="34" charset="0"/>
            </a:endParaRPr>
          </a:p>
        </p:txBody>
      </p:sp>
      <p:sp>
        <p:nvSpPr>
          <p:cNvPr id="64534" name="Line 22"/>
          <p:cNvSpPr>
            <a:spLocks noChangeShapeType="1"/>
          </p:cNvSpPr>
          <p:nvPr/>
        </p:nvSpPr>
        <p:spPr bwMode="auto">
          <a:xfrm>
            <a:off x="2731036" y="7886700"/>
            <a:ext cx="8115300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700"/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2427405" y="7890860"/>
            <a:ext cx="8477250" cy="1143000"/>
            <a:chOff x="1008" y="2448"/>
            <a:chExt cx="4182" cy="576"/>
          </a:xfrm>
        </p:grpSpPr>
        <p:pic>
          <p:nvPicPr>
            <p:cNvPr id="64536" name="Picture 24" descr="Picture1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</p:spPr>
        </p:pic>
        <p:sp>
          <p:nvSpPr>
            <p:cNvPr id="64537" name="Text Box 25"/>
            <p:cNvSpPr txBox="1">
              <a:spLocks noChangeArrowheads="1"/>
            </p:cNvSpPr>
            <p:nvPr/>
          </p:nvSpPr>
          <p:spPr bwMode="auto">
            <a:xfrm rot="3270">
              <a:off x="1039" y="2616"/>
              <a:ext cx="3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150" b="1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64538" name="Text Box 26"/>
          <p:cNvSpPr txBox="1">
            <a:spLocks noChangeArrowheads="1"/>
          </p:cNvSpPr>
          <p:nvPr/>
        </p:nvSpPr>
        <p:spPr bwMode="auto">
          <a:xfrm>
            <a:off x="5937050" y="5042202"/>
            <a:ext cx="8001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700" dirty="0">
                <a:latin typeface="Tahoma" pitchFamily="34" charset="0"/>
              </a:rPr>
              <a:t> </a:t>
            </a:r>
            <a:r>
              <a:rPr lang="en-US" sz="3600" dirty="0" smtClean="0">
                <a:solidFill>
                  <a:srgbClr val="FF0000"/>
                </a:solidFill>
                <a:latin typeface="Tahoma" pitchFamily="34" charset="0"/>
              </a:rPr>
              <a:t>M</a:t>
            </a:r>
            <a:endParaRPr lang="en-US" sz="3600" dirty="0">
              <a:solidFill>
                <a:srgbClr val="FF0000"/>
              </a:solidFill>
              <a:latin typeface="Tahoma" pitchFamily="34" charset="0"/>
            </a:endParaRPr>
          </a:p>
        </p:txBody>
      </p:sp>
      <p:sp>
        <p:nvSpPr>
          <p:cNvPr id="64539" name="Text Box 27"/>
          <p:cNvSpPr txBox="1">
            <a:spLocks noChangeArrowheads="1"/>
          </p:cNvSpPr>
          <p:nvPr/>
        </p:nvSpPr>
        <p:spPr bwMode="auto">
          <a:xfrm>
            <a:off x="2445286" y="7905759"/>
            <a:ext cx="5715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solidFill>
                  <a:srgbClr val="3333FF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64545" name="Line 33"/>
          <p:cNvSpPr>
            <a:spLocks noChangeShapeType="1"/>
          </p:cNvSpPr>
          <p:nvPr/>
        </p:nvSpPr>
        <p:spPr bwMode="auto">
          <a:xfrm>
            <a:off x="5864469" y="5981700"/>
            <a:ext cx="0" cy="18288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700"/>
          </a:p>
        </p:txBody>
      </p:sp>
      <p:sp>
        <p:nvSpPr>
          <p:cNvPr id="64546" name="Line 34"/>
          <p:cNvSpPr>
            <a:spLocks noChangeShapeType="1"/>
          </p:cNvSpPr>
          <p:nvPr/>
        </p:nvSpPr>
        <p:spPr bwMode="auto">
          <a:xfrm>
            <a:off x="5829300" y="2743200"/>
            <a:ext cx="1600200" cy="18288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700"/>
          </a:p>
        </p:txBody>
      </p:sp>
      <p:sp>
        <p:nvSpPr>
          <p:cNvPr id="64552" name="AutoShape 40"/>
          <p:cNvSpPr>
            <a:spLocks noChangeArrowheads="1"/>
          </p:cNvSpPr>
          <p:nvPr/>
        </p:nvSpPr>
        <p:spPr bwMode="auto">
          <a:xfrm>
            <a:off x="5786438" y="5334000"/>
            <a:ext cx="114300" cy="1143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700"/>
          </a:p>
        </p:txBody>
      </p:sp>
      <p:sp>
        <p:nvSpPr>
          <p:cNvPr id="46" name="Title 1"/>
          <p:cNvSpPr txBox="1">
            <a:spLocks/>
          </p:cNvSpPr>
          <p:nvPr/>
        </p:nvSpPr>
        <p:spPr>
          <a:xfrm>
            <a:off x="1219200" y="1429221"/>
            <a:ext cx="15544800" cy="96183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Cho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endParaRPr 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2298450" y="562257"/>
            <a:ext cx="3492750" cy="70788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4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7696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4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4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363 0.29476 L 0.53133 0.29476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748" y="0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2000"/>
                                        <p:tgtEl>
                                          <p:spTgt spid="6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4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2000"/>
                                        <p:tgtEl>
                                          <p:spTgt spid="64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64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9" dur="2000"/>
                                        <p:tgtEl>
                                          <p:spTgt spid="6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/>
      <p:bldP spid="64514" grpId="1"/>
      <p:bldP spid="64514" grpId="2"/>
      <p:bldP spid="64533" grpId="0" animBg="1"/>
      <p:bldP spid="64534" grpId="0" animBg="1"/>
      <p:bldP spid="64538" grpId="0"/>
      <p:bldP spid="64539" grpId="0"/>
      <p:bldP spid="64545" grpId="0" animBg="1"/>
      <p:bldP spid="64546" grpId="0" animBg="1"/>
      <p:bldP spid="64552" grpId="0" animBg="1"/>
      <p:bldP spid="46" grpId="0"/>
      <p:bldP spid="3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1066800" y="1181100"/>
            <a:ext cx="16306800" cy="5410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Ở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ả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.</a:t>
            </a:r>
            <a:endParaRPr 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514600" y="499591"/>
            <a:ext cx="3276600" cy="70788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vi-VN" sz="4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5631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Title 1"/>
          <p:cNvSpPr txBox="1">
            <a:spLocks/>
          </p:cNvSpPr>
          <p:nvPr/>
        </p:nvSpPr>
        <p:spPr>
          <a:xfrm>
            <a:off x="838200" y="1418392"/>
            <a:ext cx="16916400" cy="418230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HDG: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0; 1cm)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ỏ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ải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1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2 song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1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2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1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2. Do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1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2.</a:t>
            </a:r>
          </a:p>
          <a:p>
            <a:pPr algn="l"/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1, d2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1, m2, ta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1 + d2 = 2cm.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l"/>
            <a:endParaRPr lang="vi-VN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219200" y="7962900"/>
            <a:ext cx="158496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000" dirty="0">
                <a:solidFill>
                  <a:srgbClr val="FF0000"/>
                </a:solidFill>
                <a:latin typeface="+mj-lt"/>
                <a:ea typeface="SimSun" panose="02010600030101010101" pitchFamily="2" charset="-122"/>
              </a:rPr>
              <a:t>Tóm lại chỉ có thể xảy ra: đồng xu đè lên một đường thẳng (trường hợp 1 và 3), hoặc đồng xu không đè lên đường thẳng nào cả (trường hợp 2).</a:t>
            </a:r>
            <a:endParaRPr lang="vi-VN" sz="40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196898" y="7048500"/>
            <a:ext cx="1679498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d1&gt;d2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1&gt;1, d2&lt;1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; 1)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2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1. </a:t>
            </a:r>
          </a:p>
        </p:txBody>
      </p:sp>
      <p:sp>
        <p:nvSpPr>
          <p:cNvPr id="4" name="Rectangle 3"/>
          <p:cNvSpPr/>
          <p:nvPr/>
        </p:nvSpPr>
        <p:spPr>
          <a:xfrm>
            <a:off x="1252654" y="6237357"/>
            <a:ext cx="1400255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d1 =d2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1 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d2 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; 1)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1, m2</a:t>
            </a:r>
          </a:p>
        </p:txBody>
      </p:sp>
      <p:sp>
        <p:nvSpPr>
          <p:cNvPr id="5" name="Rectangle 4"/>
          <p:cNvSpPr/>
          <p:nvPr/>
        </p:nvSpPr>
        <p:spPr>
          <a:xfrm>
            <a:off x="1258230" y="5380792"/>
            <a:ext cx="1591653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d1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d2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1 &lt;1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2 &gt; 1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; 1)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1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2.</a:t>
            </a:r>
          </a:p>
        </p:txBody>
      </p:sp>
      <p:sp>
        <p:nvSpPr>
          <p:cNvPr id="7" name="Rectangle 6"/>
          <p:cNvSpPr/>
          <p:nvPr/>
        </p:nvSpPr>
        <p:spPr>
          <a:xfrm>
            <a:off x="1600200" y="251446"/>
            <a:ext cx="3276600" cy="70788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vi-VN" sz="4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1849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2" grpId="0"/>
      <p:bldP spid="3" grpId="0"/>
      <p:bldP spid="4" grpId="0"/>
      <p:bldP spid="5" grpId="0"/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2">
            <a:extLst>
              <a:ext uri="{FF2B5EF4-FFF2-40B4-BE49-F238E27FC236}">
                <a16:creationId xmlns:a16="http://schemas.microsoft.com/office/drawing/2014/main" id="{EF11690E-5838-4923-9C73-3C2F782034F4}"/>
              </a:ext>
            </a:extLst>
          </p:cNvPr>
          <p:cNvGrpSpPr/>
          <p:nvPr/>
        </p:nvGrpSpPr>
        <p:grpSpPr>
          <a:xfrm>
            <a:off x="1219200" y="2171700"/>
            <a:ext cx="15697200" cy="3641082"/>
            <a:chOff x="5208964" y="2813334"/>
            <a:chExt cx="4826475" cy="774942"/>
          </a:xfrm>
        </p:grpSpPr>
        <p:sp>
          <p:nvSpPr>
            <p:cNvPr id="8" name="MH_SubTitle_2">
              <a:extLst>
                <a:ext uri="{FF2B5EF4-FFF2-40B4-BE49-F238E27FC236}">
                  <a16:creationId xmlns:a16="http://schemas.microsoft.com/office/drawing/2014/main" id="{632405C0-9C48-4D76-9B75-5DA345EC00D3}"/>
                </a:ext>
              </a:extLst>
            </p:cNvPr>
            <p:cNvSpPr/>
            <p:nvPr>
              <p:custDataLst>
                <p:tags r:id="rId1"/>
              </p:custDataLst>
            </p:nvPr>
          </p:nvSpPr>
          <p:spPr>
            <a:xfrm>
              <a:off x="5704695" y="2824689"/>
              <a:ext cx="4330744" cy="763587"/>
            </a:xfrm>
            <a:custGeom>
              <a:avLst/>
              <a:gdLst>
                <a:gd name="connsiteX0" fmla="*/ 2 w 3878508"/>
                <a:gd name="connsiteY0" fmla="*/ 0 h 762904"/>
                <a:gd name="connsiteX1" fmla="*/ 3497056 w 3878508"/>
                <a:gd name="connsiteY1" fmla="*/ 0 h 762904"/>
                <a:gd name="connsiteX2" fmla="*/ 3878508 w 3878508"/>
                <a:gd name="connsiteY2" fmla="*/ 381452 h 762904"/>
                <a:gd name="connsiteX3" fmla="*/ 3878507 w 3878508"/>
                <a:gd name="connsiteY3" fmla="*/ 381452 h 762904"/>
                <a:gd name="connsiteX4" fmla="*/ 3497055 w 3878508"/>
                <a:gd name="connsiteY4" fmla="*/ 762904 h 762904"/>
                <a:gd name="connsiteX5" fmla="*/ 0 w 3878508"/>
                <a:gd name="connsiteY5" fmla="*/ 762903 h 762904"/>
                <a:gd name="connsiteX6" fmla="*/ 51426 w 3878508"/>
                <a:gd name="connsiteY6" fmla="*/ 720474 h 762904"/>
                <a:gd name="connsiteX7" fmla="*/ 191853 w 3878508"/>
                <a:gd name="connsiteY7" fmla="*/ 381451 h 762904"/>
                <a:gd name="connsiteX8" fmla="*/ 51426 w 3878508"/>
                <a:gd name="connsiteY8" fmla="*/ 42429 h 762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878508" h="762904">
                  <a:moveTo>
                    <a:pt x="2" y="0"/>
                  </a:moveTo>
                  <a:lnTo>
                    <a:pt x="3497056" y="0"/>
                  </a:lnTo>
                  <a:cubicBezTo>
                    <a:pt x="3707726" y="0"/>
                    <a:pt x="3878508" y="170782"/>
                    <a:pt x="3878508" y="381452"/>
                  </a:cubicBezTo>
                  <a:lnTo>
                    <a:pt x="3878507" y="381452"/>
                  </a:lnTo>
                  <a:cubicBezTo>
                    <a:pt x="3878507" y="592122"/>
                    <a:pt x="3707725" y="762904"/>
                    <a:pt x="3497055" y="762904"/>
                  </a:cubicBezTo>
                  <a:lnTo>
                    <a:pt x="0" y="762903"/>
                  </a:lnTo>
                  <a:lnTo>
                    <a:pt x="51426" y="720474"/>
                  </a:lnTo>
                  <a:cubicBezTo>
                    <a:pt x="138189" y="633710"/>
                    <a:pt x="191853" y="513848"/>
                    <a:pt x="191853" y="381451"/>
                  </a:cubicBezTo>
                  <a:cubicBezTo>
                    <a:pt x="191853" y="249055"/>
                    <a:pt x="138189" y="129192"/>
                    <a:pt x="51426" y="42429"/>
                  </a:cubicBezTo>
                  <a:close/>
                </a:path>
              </a:pathLst>
            </a:custGeom>
            <a:solidFill>
              <a:schemeClr val="accent2"/>
            </a:solidFill>
            <a:ln w="25400" cap="flat" cmpd="sng" algn="ctr">
              <a:noFill/>
              <a:prstDash val="solid"/>
            </a:ln>
            <a:effectLst/>
          </p:spPr>
          <p:txBody>
            <a:bodyPr lIns="792000" tIns="0" rIns="0" bIns="0" anchor="ctr">
              <a:normAutofit fontScale="47500" lnSpcReduction="20000"/>
            </a:bodyPr>
            <a:lstStyle/>
            <a:p>
              <a:pPr>
                <a:lnSpc>
                  <a:spcPct val="130000"/>
                </a:lnSpc>
                <a:defRPr/>
              </a:pPr>
              <a:endParaRPr lang="vi-VN" sz="6400" dirty="0" smtClean="0"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30000"/>
                </a:lnSpc>
                <a:defRPr/>
              </a:pPr>
              <a:r>
                <a:rPr lang="de-AT" sz="14400" dirty="0" smtClean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vi-VN" sz="14400" dirty="0" smtClean="0">
                  <a:latin typeface="Times New Roman" panose="02020603050405020304" pitchFamily="18" charset="0"/>
                  <a:ea typeface="SimSun" panose="02010600030101010101" pitchFamily="2" charset="-122"/>
                </a:rPr>
                <a:t>HAI TIẾP TUYẾN CẮT NHAU CỦA MỘT ĐƯỜNG TRÒN</a:t>
              </a:r>
              <a:endParaRPr lang="en-US" sz="6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MH_Other_2">
              <a:extLst>
                <a:ext uri="{FF2B5EF4-FFF2-40B4-BE49-F238E27FC236}">
                  <a16:creationId xmlns:a16="http://schemas.microsoft.com/office/drawing/2014/main" id="{2296AF79-55C8-476B-A79B-14F8F082D5A5}"/>
                </a:ext>
              </a:extLst>
            </p:cNvPr>
            <p:cNvSpPr/>
            <p:nvPr>
              <p:custDataLst>
                <p:tags r:id="rId2"/>
              </p:custDataLst>
            </p:nvPr>
          </p:nvSpPr>
          <p:spPr>
            <a:xfrm>
              <a:off x="5208964" y="2813334"/>
              <a:ext cx="762000" cy="763587"/>
            </a:xfrm>
            <a:prstGeom prst="ellipse">
              <a:avLst/>
            </a:prstGeom>
            <a:solidFill>
              <a:srgbClr val="FFFFFF"/>
            </a:solidFill>
            <a:ln w="57150" cap="flat" cmpd="sng" algn="ctr">
              <a:solidFill>
                <a:schemeClr val="accent2"/>
              </a:solidFill>
              <a:prstDash val="solid"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altLang="zh-CN" sz="6400" i="1" kern="0" dirty="0" smtClean="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US" altLang="zh-CN" sz="6400" i="1" kern="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26398569"/>
      </p:ext>
    </p:extLst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1066800" y="723900"/>
            <a:ext cx="15544800" cy="3429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Title 1"/>
          <p:cNvSpPr txBox="1">
            <a:spLocks/>
          </p:cNvSpPr>
          <p:nvPr/>
        </p:nvSpPr>
        <p:spPr>
          <a:xfrm>
            <a:off x="1066800" y="279619"/>
            <a:ext cx="15544800" cy="96183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3. Hai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7600" y="5632255"/>
            <a:ext cx="6400800" cy="4038600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762000" y="6591300"/>
            <a:ext cx="9982200" cy="307955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HDG: Hai tam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O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BO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 do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, PB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A, OB.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, PB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endParaRPr 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752600" y="885767"/>
            <a:ext cx="15544800" cy="448633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Cho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 ở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.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 algn="just">
              <a:buFontTx/>
              <a:buChar char="-"/>
            </a:pP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O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</a:p>
          <a:p>
            <a:pPr marL="571500" indent="-571500" algn="just">
              <a:buFontTx/>
              <a:buChar char="-"/>
            </a:pP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ỏ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b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.</a:t>
            </a:r>
          </a:p>
          <a:p>
            <a:pPr algn="just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B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.</a:t>
            </a:r>
            <a:endParaRPr 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8050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7" grpId="0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0" y="6438900"/>
            <a:ext cx="15849600" cy="307955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HDG: +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Hai tam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O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BO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l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+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M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a, b, c.</a:t>
            </a:r>
            <a:endParaRPr 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5600" y="2931160"/>
            <a:ext cx="6858000" cy="3770435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066800" y="1257300"/>
            <a:ext cx="15849600" cy="307955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(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Đ 3).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PA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PB,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endParaRPr lang="en-US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 algn="l">
              <a:buAutoNum type="alphaLcParenR"/>
            </a:pP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 = PB;</a:t>
            </a:r>
          </a:p>
          <a:p>
            <a:pPr marL="742950" indent="-742950" algn="l">
              <a:buAutoNum type="alphaLcParenR"/>
            </a:pP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PB</a:t>
            </a:r>
          </a:p>
          <a:p>
            <a:pPr marL="742950" indent="-742950" algn="l">
              <a:buAutoNum type="alphaLcParenR"/>
            </a:pP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OB</a:t>
            </a:r>
            <a:endParaRPr 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09600" y="369957"/>
            <a:ext cx="3276600" cy="70788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Đ 4</a:t>
            </a:r>
            <a:endParaRPr lang="vi-VN" sz="4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7265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838200" y="6937966"/>
            <a:ext cx="15849600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(SGK -102)</a:t>
            </a:r>
            <a:endParaRPr 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137281" y="316105"/>
            <a:ext cx="3692912" cy="1371600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vi-VN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102112" y="1333500"/>
            <a:ext cx="15849600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838200" y="2171700"/>
            <a:ext cx="15849600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*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vi-V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828907" y="3162300"/>
            <a:ext cx="8772293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* PO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828907" y="4632403"/>
            <a:ext cx="8748132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* OP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63200" y="2549961"/>
            <a:ext cx="6852424" cy="3781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8676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/>
      <p:bldP spid="8" grpId="0"/>
      <p:bldP spid="9" grpId="0"/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57200" y="571500"/>
            <a:ext cx="16840200" cy="18669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(SGK -102)</a:t>
            </a:r>
          </a:p>
          <a:p>
            <a:pPr algn="l"/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B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; R) (A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algn="l"/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a)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.</a:t>
            </a:r>
          </a:p>
          <a:p>
            <a:pPr algn="l"/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b)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B,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 = 2cm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O = 4cm</a:t>
            </a:r>
            <a:endParaRPr lang="vi-VN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313946"/>
              </p:ext>
            </p:extLst>
          </p:nvPr>
        </p:nvGraphicFramePr>
        <p:xfrm>
          <a:off x="7316995" y="5399310"/>
          <a:ext cx="2002971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3" imgW="609480" imgH="177480" progId="Equation.DSMT4">
                  <p:embed/>
                </p:oleObj>
              </mc:Choice>
              <mc:Fallback>
                <p:oleObj name="Equation" r:id="rId3" imgW="609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16995" y="5399310"/>
                        <a:ext cx="2002971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6866363" y="2617409"/>
            <a:ext cx="1981200" cy="117506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917079" y="4719031"/>
            <a:ext cx="10972800" cy="117506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Do OA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B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,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, ta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P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OB.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OB (OA = OB),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P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.</a:t>
            </a:r>
          </a:p>
          <a:p>
            <a:pPr algn="just"/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  <a:p>
            <a:pPr algn="just"/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15557"/>
              </p:ext>
            </p:extLst>
          </p:nvPr>
        </p:nvGraphicFramePr>
        <p:xfrm>
          <a:off x="4991737" y="6139308"/>
          <a:ext cx="2754377" cy="510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91737" y="6139308"/>
                        <a:ext cx="2754377" cy="510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253140"/>
              </p:ext>
            </p:extLst>
          </p:nvPr>
        </p:nvGraphicFramePr>
        <p:xfrm>
          <a:off x="12038161" y="7374645"/>
          <a:ext cx="4749801" cy="56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7" imgW="1117440" imgH="203040" progId="Equation.DSMT4">
                  <p:embed/>
                </p:oleObj>
              </mc:Choice>
              <mc:Fallback>
                <p:oleObj name="Equation" r:id="rId7" imgW="1117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038161" y="7374645"/>
                        <a:ext cx="4749801" cy="56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075598"/>
              </p:ext>
            </p:extLst>
          </p:nvPr>
        </p:nvGraphicFramePr>
        <p:xfrm>
          <a:off x="4050414" y="8157158"/>
          <a:ext cx="5410200" cy="567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9" imgW="2006280" imgH="203040" progId="Equation.DSMT4">
                  <p:embed/>
                </p:oleObj>
              </mc:Choice>
              <mc:Fallback>
                <p:oleObj name="Equation" r:id="rId9" imgW="2006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50414" y="8157158"/>
                        <a:ext cx="5410200" cy="567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917079" y="9289059"/>
            <a:ext cx="1440650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cm.        </a:t>
            </a:r>
            <a:endParaRPr lang="vi-VN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257299" y="8639671"/>
            <a:ext cx="9067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cm.          </a:t>
            </a:r>
            <a:endParaRPr lang="vi-VN" sz="4000" dirty="0"/>
          </a:p>
        </p:txBody>
      </p:sp>
      <p:sp>
        <p:nvSpPr>
          <p:cNvPr id="17" name="Rectangle 16"/>
          <p:cNvSpPr/>
          <p:nvPr/>
        </p:nvSpPr>
        <p:spPr>
          <a:xfrm>
            <a:off x="1257299" y="8009885"/>
            <a:ext cx="308610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264733" y="7374645"/>
            <a:ext cx="120747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ythagore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AP ta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  <a:endParaRPr lang="vi-VN" sz="3600" dirty="0"/>
          </a:p>
        </p:txBody>
      </p:sp>
      <p:sp>
        <p:nvSpPr>
          <p:cNvPr id="19" name="Rectangle 18"/>
          <p:cNvSpPr/>
          <p:nvPr/>
        </p:nvSpPr>
        <p:spPr>
          <a:xfrm>
            <a:off x="1072257" y="6092615"/>
            <a:ext cx="1562495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am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AP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PA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)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A = R = 2 cm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P =4 cm (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82432"/>
              </p:ext>
            </p:extLst>
          </p:nvPr>
        </p:nvGraphicFramePr>
        <p:xfrm>
          <a:off x="10845799" y="9289059"/>
          <a:ext cx="2641601" cy="646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11" imgW="1015920" imgH="228600" progId="Equation.DSMT4">
                  <p:embed/>
                </p:oleObj>
              </mc:Choice>
              <mc:Fallback>
                <p:oleObj name="Equation" r:id="rId11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845799" y="9289059"/>
                        <a:ext cx="2641601" cy="646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695401"/>
              </p:ext>
            </p:extLst>
          </p:nvPr>
        </p:nvGraphicFramePr>
        <p:xfrm>
          <a:off x="2241369" y="8698050"/>
          <a:ext cx="3124200" cy="633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13" imgW="1066680" imgH="228600" progId="Equation.DSMT4">
                  <p:embed/>
                </p:oleObj>
              </mc:Choice>
              <mc:Fallback>
                <p:oleObj name="Equation" r:id="rId13" imgW="1066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41369" y="8698050"/>
                        <a:ext cx="3124200" cy="633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1658600" y="1790700"/>
            <a:ext cx="6172200" cy="40231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2371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5" grpId="0"/>
      <p:bldP spid="16" grpId="0"/>
      <p:bldP spid="17" grpId="0"/>
      <p:bldP spid="18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4B15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028700" y="1028700"/>
            <a:ext cx="16230600" cy="6134099"/>
            <a:chOff x="0" y="0"/>
            <a:chExt cx="5490351" cy="207499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074992"/>
            </a:xfrm>
            <a:custGeom>
              <a:avLst/>
              <a:gdLst/>
              <a:ahLst/>
              <a:cxnLst/>
              <a:rect l="l" t="t" r="r" b="b"/>
              <a:pathLst>
                <a:path w="5490351" h="2074992">
                  <a:moveTo>
                    <a:pt x="5365891" y="2074992"/>
                  </a:moveTo>
                  <a:lnTo>
                    <a:pt x="124460" y="2074992"/>
                  </a:lnTo>
                  <a:cubicBezTo>
                    <a:pt x="55880" y="2074992"/>
                    <a:pt x="0" y="2019111"/>
                    <a:pt x="0" y="1950532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1950532"/>
                  </a:lnTo>
                  <a:cubicBezTo>
                    <a:pt x="5490351" y="2019112"/>
                    <a:pt x="5434471" y="2074992"/>
                    <a:pt x="5365891" y="2074992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8781944" y="5019991"/>
            <a:ext cx="9115077" cy="573404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295400" y="2144735"/>
            <a:ext cx="15697200" cy="32172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7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16: VỊ TRÍ TƯƠNG ĐỐI CỦA ĐƯỜNG THẲNG VÀ ĐƯỜNG TRÒN</a:t>
            </a:r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685800" y="876300"/>
            <a:ext cx="15849600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c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SGK -103) Cho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P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x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P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l"/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3619500"/>
            <a:ext cx="9601200" cy="32004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HDG: </a:t>
            </a:r>
          </a:p>
          <a:p>
            <a:pPr algn="l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t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Py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Qua A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t,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t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</a:p>
          <a:p>
            <a:pPr algn="l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; OA) </a:t>
            </a:r>
          </a:p>
          <a:p>
            <a:pPr algn="l"/>
            <a:endParaRPr 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58400" y="2247900"/>
            <a:ext cx="7162800" cy="48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156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419600" y="3771900"/>
            <a:ext cx="7924800" cy="1371600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6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LUYỆN TẬP</a:t>
            </a:r>
            <a:endParaRPr lang="vi-VN" sz="6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7486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878932" y="754421"/>
            <a:ext cx="693811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40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 </a:t>
            </a:r>
            <a:r>
              <a:rPr lang="en-US" altLang="en-US" sz="4000" dirty="0" err="1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4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4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4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4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4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4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878932" y="1902620"/>
            <a:ext cx="117729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4000" dirty="0">
                <a:solidFill>
                  <a:srgbClr val="212529"/>
                </a:solidFill>
                <a:latin typeface="+mj-lt"/>
              </a:rPr>
              <a:t>A. Đường thẳng tiếp xúc với đường tròn khi đường thẳng có một giao điểm với đường tròn.</a:t>
            </a:r>
            <a:endParaRPr lang="en-US" altLang="en-US" sz="4000" dirty="0">
              <a:latin typeface="+mj-lt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878932" y="3238500"/>
            <a:ext cx="117729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4000" dirty="0">
                <a:solidFill>
                  <a:srgbClr val="212529"/>
                </a:solidFill>
                <a:latin typeface="+mj-lt"/>
              </a:rPr>
              <a:t>B. Đường thẳng cắt đường tròn khi đường thẳng có một giao điểm với đường tròn.</a:t>
            </a:r>
            <a:endParaRPr lang="en-US" altLang="en-US" sz="4000" dirty="0">
              <a:latin typeface="+mj-lt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878932" y="4574380"/>
            <a:ext cx="117729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4000" dirty="0">
                <a:solidFill>
                  <a:srgbClr val="212529"/>
                </a:solidFill>
                <a:latin typeface="+mj-lt"/>
              </a:rPr>
              <a:t>C. Đường thẳng không cắt đường tròn khi khoảng cách từ tâm của đường tròn đến đường thẳng nhỏ hơn bán kính.</a:t>
            </a:r>
            <a:endParaRPr lang="en-US" altLang="en-US" sz="4000" dirty="0">
              <a:latin typeface="+mj-lt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878932" y="6541611"/>
            <a:ext cx="1144428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4000" dirty="0">
                <a:solidFill>
                  <a:srgbClr val="2125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Khoảng cách từ tâm đường tròn đến đường thẳng nhỏ hơn R thì đường thẳng tiếp xúc với đường tròn.</a:t>
            </a: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667000" y="1610242"/>
            <a:ext cx="1293020" cy="1066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19109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662238" y="283370"/>
            <a:ext cx="12313445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4000" b="1" dirty="0">
                <a:solidFill>
                  <a:srgbClr val="008000"/>
                </a:solidFill>
                <a:latin typeface="+mj-lt"/>
              </a:rPr>
              <a:t>Câu 2: </a:t>
            </a:r>
            <a:r>
              <a:rPr lang="vi-VN" altLang="en-US" sz="4000" dirty="0">
                <a:solidFill>
                  <a:srgbClr val="212529"/>
                </a:solidFill>
                <a:latin typeface="+mj-lt"/>
              </a:rPr>
              <a:t>Cho (O;6cm) và đường thẳng a. Gọi d là khoảng cách từ tâm O đến đường thẳng a. Điều kiện để a cắt O là:</a:t>
            </a:r>
            <a:endParaRPr lang="en-US" altLang="en-US" sz="4000" dirty="0">
              <a:latin typeface="+mj-lt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095626" y="2012158"/>
            <a:ext cx="578876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A.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Khoảng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cách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d &lt; 6cm</a:t>
            </a:r>
            <a:endParaRPr lang="en-US" altLang="en-US" sz="4000" dirty="0">
              <a:latin typeface="VNI-Times" pitchFamily="2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095626" y="4062413"/>
            <a:ext cx="581761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C.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Khoảng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cách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d &gt; 6cm</a:t>
            </a:r>
            <a:endParaRPr lang="en-US" altLang="en-US" sz="4000" dirty="0">
              <a:latin typeface="VNI-Times" pitchFamily="2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095626" y="3048001"/>
            <a:ext cx="578876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B.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Khoảng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cách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d = 6cm</a:t>
            </a:r>
            <a:endParaRPr lang="en-US" altLang="en-US" sz="4000" dirty="0">
              <a:latin typeface="VNI-Times" pitchFamily="2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052763" y="5150645"/>
            <a:ext cx="551465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D.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Khoảng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cách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smtClean="0">
                <a:solidFill>
                  <a:srgbClr val="212529"/>
                </a:solidFill>
                <a:latin typeface="Open Sans"/>
              </a:rPr>
              <a:t>d≤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6cm</a:t>
            </a:r>
            <a:endParaRPr lang="en-US" altLang="en-US" sz="4000" dirty="0">
              <a:latin typeface="VNI-Times" pitchFamily="2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2662238" y="1812478"/>
            <a:ext cx="1293020" cy="1066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17709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555083" y="283370"/>
            <a:ext cx="13070681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4000" b="1" dirty="0">
                <a:solidFill>
                  <a:srgbClr val="008000"/>
                </a:solidFill>
                <a:latin typeface="Open Sans"/>
              </a:rPr>
              <a:t>Câu 3: </a:t>
            </a:r>
            <a:r>
              <a:rPr lang="vi-VN" altLang="en-US" sz="4000" dirty="0">
                <a:solidFill>
                  <a:srgbClr val="212529"/>
                </a:solidFill>
                <a:latin typeface="Open Sans"/>
              </a:rPr>
              <a:t>Cho điểm A(3;4). Khi đó đường tròn (A;4) sẽ có vị trí như thế nào với hai trục Ox; Oy.</a:t>
            </a:r>
            <a:endParaRPr lang="en-US" altLang="en-US" sz="4000" dirty="0">
              <a:latin typeface="VNI-Times" pitchFamily="2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202782" y="1795463"/>
            <a:ext cx="665118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A.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Cắt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Ox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và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tiếp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xúc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với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Oy</a:t>
            </a:r>
            <a:endParaRPr lang="en-US" altLang="en-US" sz="4000" dirty="0">
              <a:latin typeface="VNI-Times" pitchFamily="2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202783" y="2862263"/>
            <a:ext cx="457529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B.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Cắt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cả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Ox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và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Oy</a:t>
            </a:r>
            <a:endParaRPr lang="en-US" altLang="en-US" sz="4000" dirty="0">
              <a:latin typeface="VNI-Times" pitchFamily="2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3202782" y="3933826"/>
            <a:ext cx="665118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C.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Cắt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Oy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và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tiếp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xúc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với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Ox</a:t>
            </a:r>
            <a:endParaRPr lang="en-US" altLang="en-US" sz="4000" dirty="0">
              <a:latin typeface="VNI-Times" pitchFamily="2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157538" y="5000626"/>
            <a:ext cx="938321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D.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Tiếp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xúc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với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Ox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và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không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giao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</a:t>
            </a:r>
            <a:r>
              <a:rPr lang="en-US" altLang="en-US" sz="4000" dirty="0" err="1">
                <a:solidFill>
                  <a:srgbClr val="212529"/>
                </a:solidFill>
                <a:latin typeface="Open Sans"/>
              </a:rPr>
              <a:t>với</a:t>
            </a:r>
            <a:r>
              <a:rPr lang="en-US" altLang="en-US" sz="4000" dirty="0">
                <a:solidFill>
                  <a:srgbClr val="212529"/>
                </a:solidFill>
                <a:latin typeface="Open Sans"/>
              </a:rPr>
              <a:t> Oy</a:t>
            </a:r>
            <a:endParaRPr lang="en-US" altLang="en-US" sz="4000" dirty="0">
              <a:latin typeface="VNI-Times" pitchFamily="2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2895600" y="3754369"/>
            <a:ext cx="1293020" cy="1066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8106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343400" y="3695700"/>
            <a:ext cx="7924800" cy="1371600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6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VẬN DỤNG</a:t>
            </a:r>
            <a:endParaRPr lang="vi-VN" sz="6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5497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656492" y="1790700"/>
            <a:ext cx="158496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.22 (SGK – 103)</a:t>
            </a:r>
          </a:p>
          <a:p>
            <a:pPr algn="l"/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A diagram of a triangle with lines and circles&#10;&#10;Description automatically generated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82400" y="723900"/>
            <a:ext cx="6248400" cy="4572000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715108" y="6183923"/>
            <a:ext cx="17115692" cy="32004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HDG: </a:t>
            </a:r>
          </a:p>
          <a:p>
            <a:pPr algn="l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heo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A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P)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  <a:p>
            <a:pPr algn="l"/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Do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t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PA = PB.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</a:p>
          <a:p>
            <a:pPr algn="l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, do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P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OA = OB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 = PB.</a:t>
            </a:r>
          </a:p>
          <a:p>
            <a:pPr algn="l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B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P)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</a:p>
          <a:p>
            <a:pPr algn="l"/>
            <a:endParaRPr 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910279"/>
              </p:ext>
            </p:extLst>
          </p:nvPr>
        </p:nvGraphicFramePr>
        <p:xfrm>
          <a:off x="5867400" y="6222023"/>
          <a:ext cx="15240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" name="Equation" r:id="rId4" imgW="599560" imgH="171271" progId="Equation.DSMT4">
                  <p:embed/>
                </p:oleObj>
              </mc:Choice>
              <mc:Fallback>
                <p:oleObj name="Equation" r:id="rId4" imgW="599560" imgH="1712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67400" y="6222023"/>
                        <a:ext cx="1524000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953000" y="3201009"/>
            <a:ext cx="191027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938614"/>
              </p:ext>
            </p:extLst>
          </p:nvPr>
        </p:nvGraphicFramePr>
        <p:xfrm>
          <a:off x="9906000" y="6896100"/>
          <a:ext cx="137160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" name="Equation" r:id="rId6" imgW="431425" imgH="177646" progId="Equation.DSMT4">
                  <p:embed/>
                </p:oleObj>
              </mc:Choice>
              <mc:Fallback>
                <p:oleObj name="Equation" r:id="rId6" imgW="431425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0" y="6896100"/>
                        <a:ext cx="1371600" cy="5486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072010" y="4055767"/>
            <a:ext cx="286469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751540"/>
              </p:ext>
            </p:extLst>
          </p:nvPr>
        </p:nvGraphicFramePr>
        <p:xfrm>
          <a:off x="1119011" y="7467600"/>
          <a:ext cx="3833989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" name="Equation" r:id="rId8" imgW="1358310" imgH="253890" progId="Equation.DSMT4">
                  <p:embed/>
                </p:oleObj>
              </mc:Choice>
              <mc:Fallback>
                <p:oleObj name="Equation" r:id="rId8" imgW="1358310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011" y="7467600"/>
                        <a:ext cx="3833989" cy="723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602256"/>
              </p:ext>
            </p:extLst>
          </p:nvPr>
        </p:nvGraphicFramePr>
        <p:xfrm>
          <a:off x="2286000" y="8115300"/>
          <a:ext cx="3044747" cy="66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name="Equation" r:id="rId10" imgW="1132582" imgH="228481" progId="Equation.DSMT4">
                  <p:embed/>
                </p:oleObj>
              </mc:Choice>
              <mc:Fallback>
                <p:oleObj name="Equation" r:id="rId10" imgW="1132582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86000" y="8115300"/>
                        <a:ext cx="3044747" cy="66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110772"/>
              </p:ext>
            </p:extLst>
          </p:nvPr>
        </p:nvGraphicFramePr>
        <p:xfrm>
          <a:off x="7467600" y="8266575"/>
          <a:ext cx="1721133" cy="61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" name="Equation" r:id="rId12" imgW="589849" imgH="209411" progId="Equation.DSMT4">
                  <p:embed/>
                </p:oleObj>
              </mc:Choice>
              <mc:Fallback>
                <p:oleObj name="Equation" r:id="rId12" imgW="589849" imgH="2094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67600" y="8266575"/>
                        <a:ext cx="1721133" cy="61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6156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1">
            <a:extLst>
              <a:ext uri="{FF2B5EF4-FFF2-40B4-BE49-F238E27FC236}">
                <a16:creationId xmlns:a16="http://schemas.microsoft.com/office/drawing/2014/main" id="{DCCE4400-57A0-436F-B7C5-3CBAD1597186}"/>
              </a:ext>
            </a:extLst>
          </p:cNvPr>
          <p:cNvGrpSpPr/>
          <p:nvPr/>
        </p:nvGrpSpPr>
        <p:grpSpPr>
          <a:xfrm>
            <a:off x="5853490" y="3500805"/>
            <a:ext cx="11927608" cy="1871296"/>
            <a:chOff x="5120642" y="1528545"/>
            <a:chExt cx="4387969" cy="775290"/>
          </a:xfrm>
        </p:grpSpPr>
        <p:sp>
          <p:nvSpPr>
            <p:cNvPr id="7" name="MH_SubTitle_1">
              <a:extLst>
                <a:ext uri="{FF2B5EF4-FFF2-40B4-BE49-F238E27FC236}">
                  <a16:creationId xmlns:a16="http://schemas.microsoft.com/office/drawing/2014/main" id="{1D125116-2A04-4F4B-9F69-76974C5F360C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5630348" y="1528545"/>
              <a:ext cx="3878263" cy="763587"/>
            </a:xfrm>
            <a:custGeom>
              <a:avLst/>
              <a:gdLst>
                <a:gd name="connsiteX0" fmla="*/ 2 w 3878508"/>
                <a:gd name="connsiteY0" fmla="*/ 0 h 762904"/>
                <a:gd name="connsiteX1" fmla="*/ 3497056 w 3878508"/>
                <a:gd name="connsiteY1" fmla="*/ 0 h 762904"/>
                <a:gd name="connsiteX2" fmla="*/ 3878508 w 3878508"/>
                <a:gd name="connsiteY2" fmla="*/ 381452 h 762904"/>
                <a:gd name="connsiteX3" fmla="*/ 3878507 w 3878508"/>
                <a:gd name="connsiteY3" fmla="*/ 381452 h 762904"/>
                <a:gd name="connsiteX4" fmla="*/ 3497055 w 3878508"/>
                <a:gd name="connsiteY4" fmla="*/ 762904 h 762904"/>
                <a:gd name="connsiteX5" fmla="*/ 0 w 3878508"/>
                <a:gd name="connsiteY5" fmla="*/ 762903 h 762904"/>
                <a:gd name="connsiteX6" fmla="*/ 51426 w 3878508"/>
                <a:gd name="connsiteY6" fmla="*/ 720474 h 762904"/>
                <a:gd name="connsiteX7" fmla="*/ 191853 w 3878508"/>
                <a:gd name="connsiteY7" fmla="*/ 381451 h 762904"/>
                <a:gd name="connsiteX8" fmla="*/ 51426 w 3878508"/>
                <a:gd name="connsiteY8" fmla="*/ 42429 h 762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878508" h="762904">
                  <a:moveTo>
                    <a:pt x="2" y="0"/>
                  </a:moveTo>
                  <a:lnTo>
                    <a:pt x="3497056" y="0"/>
                  </a:lnTo>
                  <a:cubicBezTo>
                    <a:pt x="3707726" y="0"/>
                    <a:pt x="3878508" y="170782"/>
                    <a:pt x="3878508" y="381452"/>
                  </a:cubicBezTo>
                  <a:lnTo>
                    <a:pt x="3878507" y="381452"/>
                  </a:lnTo>
                  <a:cubicBezTo>
                    <a:pt x="3878507" y="592122"/>
                    <a:pt x="3707725" y="762904"/>
                    <a:pt x="3497055" y="762904"/>
                  </a:cubicBezTo>
                  <a:lnTo>
                    <a:pt x="0" y="762903"/>
                  </a:lnTo>
                  <a:lnTo>
                    <a:pt x="51426" y="720474"/>
                  </a:lnTo>
                  <a:cubicBezTo>
                    <a:pt x="138189" y="633710"/>
                    <a:pt x="191853" y="513848"/>
                    <a:pt x="191853" y="381451"/>
                  </a:cubicBezTo>
                  <a:cubicBezTo>
                    <a:pt x="191853" y="249055"/>
                    <a:pt x="138189" y="129192"/>
                    <a:pt x="51426" y="42429"/>
                  </a:cubicBezTo>
                  <a:close/>
                </a:path>
              </a:pathLst>
            </a:custGeom>
            <a:solidFill>
              <a:schemeClr val="accent1"/>
            </a:solidFill>
            <a:ln w="25400" cap="flat" cmpd="sng" algn="ctr">
              <a:noFill/>
              <a:prstDash val="solid"/>
            </a:ln>
            <a:effectLst/>
          </p:spPr>
          <p:txBody>
            <a:bodyPr lIns="792000" tIns="0" rIns="0" bIns="0" anchor="ctr">
              <a:normAutofit fontScale="77500" lnSpcReduction="20000"/>
            </a:bodyPr>
            <a:lstStyle/>
            <a:p>
              <a:pPr>
                <a:lnSpc>
                  <a:spcPct val="130000"/>
                </a:lnSpc>
                <a:defRPr/>
              </a:pPr>
              <a:r>
                <a:rPr lang="vi-VN" sz="6600" dirty="0">
                  <a:latin typeface="Times New Roman" panose="02020603050405020304" pitchFamily="18" charset="0"/>
                  <a:ea typeface="SimSun" panose="02010600030101010101" pitchFamily="2" charset="-122"/>
                </a:rPr>
                <a:t>VỊ TRÍ TƯƠNG ĐỐI CỦA ĐƯỜNG THẲNG VÀ ĐƯỜNG TRÒN. </a:t>
              </a:r>
              <a:endParaRPr lang="vi-VN" sz="6600" dirty="0"/>
            </a:p>
          </p:txBody>
        </p:sp>
        <p:sp>
          <p:nvSpPr>
            <p:cNvPr id="8" name="MH_Other_1">
              <a:extLst>
                <a:ext uri="{FF2B5EF4-FFF2-40B4-BE49-F238E27FC236}">
                  <a16:creationId xmlns:a16="http://schemas.microsoft.com/office/drawing/2014/main" id="{EF67E47E-433B-4491-9835-8ED78F23BE2F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5120642" y="1540248"/>
              <a:ext cx="762000" cy="763587"/>
            </a:xfrm>
            <a:prstGeom prst="ellipse">
              <a:avLst/>
            </a:prstGeom>
            <a:solidFill>
              <a:srgbClr val="FFFFFF"/>
            </a:solidFill>
            <a:ln w="57150" cap="flat" cmpd="sng" algn="ctr">
              <a:solidFill>
                <a:schemeClr val="accent1"/>
              </a:solidFill>
              <a:prstDash val="solid"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altLang="zh-CN" sz="6400" i="1" kern="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9" name="组合 2">
            <a:extLst>
              <a:ext uri="{FF2B5EF4-FFF2-40B4-BE49-F238E27FC236}">
                <a16:creationId xmlns:a16="http://schemas.microsoft.com/office/drawing/2014/main" id="{EF11690E-5838-4923-9C73-3C2F782034F4}"/>
              </a:ext>
            </a:extLst>
          </p:cNvPr>
          <p:cNvGrpSpPr/>
          <p:nvPr/>
        </p:nvGrpSpPr>
        <p:grpSpPr>
          <a:xfrm>
            <a:off x="3505200" y="7839546"/>
            <a:ext cx="14020802" cy="2040882"/>
            <a:chOff x="5208964" y="2813334"/>
            <a:chExt cx="4826475" cy="774942"/>
          </a:xfrm>
        </p:grpSpPr>
        <p:sp>
          <p:nvSpPr>
            <p:cNvPr id="10" name="MH_SubTitle_2">
              <a:extLst>
                <a:ext uri="{FF2B5EF4-FFF2-40B4-BE49-F238E27FC236}">
                  <a16:creationId xmlns:a16="http://schemas.microsoft.com/office/drawing/2014/main" id="{632405C0-9C48-4D76-9B75-5DA345EC00D3}"/>
                </a:ext>
              </a:extLst>
            </p:cNvPr>
            <p:cNvSpPr/>
            <p:nvPr>
              <p:custDataLst>
                <p:tags r:id="rId3"/>
              </p:custDataLst>
            </p:nvPr>
          </p:nvSpPr>
          <p:spPr>
            <a:xfrm>
              <a:off x="5704695" y="2824689"/>
              <a:ext cx="4330744" cy="763587"/>
            </a:xfrm>
            <a:custGeom>
              <a:avLst/>
              <a:gdLst>
                <a:gd name="connsiteX0" fmla="*/ 2 w 3878508"/>
                <a:gd name="connsiteY0" fmla="*/ 0 h 762904"/>
                <a:gd name="connsiteX1" fmla="*/ 3497056 w 3878508"/>
                <a:gd name="connsiteY1" fmla="*/ 0 h 762904"/>
                <a:gd name="connsiteX2" fmla="*/ 3878508 w 3878508"/>
                <a:gd name="connsiteY2" fmla="*/ 381452 h 762904"/>
                <a:gd name="connsiteX3" fmla="*/ 3878507 w 3878508"/>
                <a:gd name="connsiteY3" fmla="*/ 381452 h 762904"/>
                <a:gd name="connsiteX4" fmla="*/ 3497055 w 3878508"/>
                <a:gd name="connsiteY4" fmla="*/ 762904 h 762904"/>
                <a:gd name="connsiteX5" fmla="*/ 0 w 3878508"/>
                <a:gd name="connsiteY5" fmla="*/ 762903 h 762904"/>
                <a:gd name="connsiteX6" fmla="*/ 51426 w 3878508"/>
                <a:gd name="connsiteY6" fmla="*/ 720474 h 762904"/>
                <a:gd name="connsiteX7" fmla="*/ 191853 w 3878508"/>
                <a:gd name="connsiteY7" fmla="*/ 381451 h 762904"/>
                <a:gd name="connsiteX8" fmla="*/ 51426 w 3878508"/>
                <a:gd name="connsiteY8" fmla="*/ 42429 h 762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878508" h="762904">
                  <a:moveTo>
                    <a:pt x="2" y="0"/>
                  </a:moveTo>
                  <a:lnTo>
                    <a:pt x="3497056" y="0"/>
                  </a:lnTo>
                  <a:cubicBezTo>
                    <a:pt x="3707726" y="0"/>
                    <a:pt x="3878508" y="170782"/>
                    <a:pt x="3878508" y="381452"/>
                  </a:cubicBezTo>
                  <a:lnTo>
                    <a:pt x="3878507" y="381452"/>
                  </a:lnTo>
                  <a:cubicBezTo>
                    <a:pt x="3878507" y="592122"/>
                    <a:pt x="3707725" y="762904"/>
                    <a:pt x="3497055" y="762904"/>
                  </a:cubicBezTo>
                  <a:lnTo>
                    <a:pt x="0" y="762903"/>
                  </a:lnTo>
                  <a:lnTo>
                    <a:pt x="51426" y="720474"/>
                  </a:lnTo>
                  <a:cubicBezTo>
                    <a:pt x="138189" y="633710"/>
                    <a:pt x="191853" y="513848"/>
                    <a:pt x="191853" y="381451"/>
                  </a:cubicBezTo>
                  <a:cubicBezTo>
                    <a:pt x="191853" y="249055"/>
                    <a:pt x="138189" y="129192"/>
                    <a:pt x="51426" y="42429"/>
                  </a:cubicBezTo>
                  <a:close/>
                </a:path>
              </a:pathLst>
            </a:custGeom>
            <a:solidFill>
              <a:schemeClr val="accent2"/>
            </a:solidFill>
            <a:ln w="25400" cap="flat" cmpd="sng" algn="ctr">
              <a:noFill/>
              <a:prstDash val="solid"/>
            </a:ln>
            <a:effectLst/>
          </p:spPr>
          <p:txBody>
            <a:bodyPr lIns="792000" tIns="0" rIns="0" bIns="0" anchor="ctr">
              <a:normAutofit fontScale="32500" lnSpcReduction="20000"/>
            </a:bodyPr>
            <a:lstStyle/>
            <a:p>
              <a:pPr>
                <a:lnSpc>
                  <a:spcPct val="130000"/>
                </a:lnSpc>
                <a:defRPr/>
              </a:pPr>
              <a:endParaRPr lang="vi-VN" sz="6400" dirty="0" smtClean="0"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ct val="130000"/>
                </a:lnSpc>
                <a:defRPr/>
              </a:pPr>
              <a:r>
                <a:rPr lang="de-AT" sz="14400" dirty="0" smtClean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vi-VN" sz="14400" dirty="0" smtClean="0">
                  <a:latin typeface="Times New Roman" panose="02020603050405020304" pitchFamily="18" charset="0"/>
                  <a:ea typeface="SimSun" panose="02010600030101010101" pitchFamily="2" charset="-122"/>
                </a:rPr>
                <a:t>HAI TIẾP TUYẾN CẮT NHAU CỦA MỘT ĐƯỜNG TRÒN</a:t>
              </a:r>
              <a:endParaRPr lang="en-US" sz="6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MH_Other_2">
              <a:extLst>
                <a:ext uri="{FF2B5EF4-FFF2-40B4-BE49-F238E27FC236}">
                  <a16:creationId xmlns:a16="http://schemas.microsoft.com/office/drawing/2014/main" id="{2296AF79-55C8-476B-A79B-14F8F082D5A5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>
              <a:off x="5208964" y="2813334"/>
              <a:ext cx="762000" cy="763587"/>
            </a:xfrm>
            <a:prstGeom prst="ellipse">
              <a:avLst/>
            </a:prstGeom>
            <a:solidFill>
              <a:srgbClr val="FFFFFF"/>
            </a:solidFill>
            <a:ln w="57150" cap="flat" cmpd="sng" algn="ctr">
              <a:solidFill>
                <a:schemeClr val="accent2"/>
              </a:solidFill>
              <a:prstDash val="solid"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altLang="zh-CN" sz="6400" i="1" kern="0" dirty="0" smtClean="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US" altLang="zh-CN" sz="6400" i="1" kern="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265151" y="3988854"/>
            <a:ext cx="489558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NỘI DUNG </a:t>
            </a:r>
            <a:endParaRPr lang="en-US" sz="4000" b="1" dirty="0" smtClean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40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40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HỌC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295400" y="342900"/>
            <a:ext cx="15697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16: VỊ TRÍ TƯƠNG ĐỐI CỦA ĐƯỜNG THẲNG VÀ ĐƯỜNG TRÒN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组合 1">
            <a:extLst>
              <a:ext uri="{FF2B5EF4-FFF2-40B4-BE49-F238E27FC236}">
                <a16:creationId xmlns:a16="http://schemas.microsoft.com/office/drawing/2014/main" id="{DCCE4400-57A0-436F-B7C5-3CBAD1597186}"/>
              </a:ext>
            </a:extLst>
          </p:cNvPr>
          <p:cNvGrpSpPr/>
          <p:nvPr/>
        </p:nvGrpSpPr>
        <p:grpSpPr>
          <a:xfrm>
            <a:off x="4800600" y="5641100"/>
            <a:ext cx="11927608" cy="1871296"/>
            <a:chOff x="5120642" y="1528545"/>
            <a:chExt cx="4387969" cy="775290"/>
          </a:xfrm>
        </p:grpSpPr>
        <p:sp>
          <p:nvSpPr>
            <p:cNvPr id="15" name="MH_SubTitle_1">
              <a:extLst>
                <a:ext uri="{FF2B5EF4-FFF2-40B4-BE49-F238E27FC236}">
                  <a16:creationId xmlns:a16="http://schemas.microsoft.com/office/drawing/2014/main" id="{1D125116-2A04-4F4B-9F69-76974C5F360C}"/>
                </a:ext>
              </a:extLst>
            </p:cNvPr>
            <p:cNvSpPr/>
            <p:nvPr>
              <p:custDataLst>
                <p:tags r:id="rId1"/>
              </p:custDataLst>
            </p:nvPr>
          </p:nvSpPr>
          <p:spPr>
            <a:xfrm>
              <a:off x="5630348" y="1528545"/>
              <a:ext cx="3878263" cy="763587"/>
            </a:xfrm>
            <a:custGeom>
              <a:avLst/>
              <a:gdLst>
                <a:gd name="connsiteX0" fmla="*/ 2 w 3878508"/>
                <a:gd name="connsiteY0" fmla="*/ 0 h 762904"/>
                <a:gd name="connsiteX1" fmla="*/ 3497056 w 3878508"/>
                <a:gd name="connsiteY1" fmla="*/ 0 h 762904"/>
                <a:gd name="connsiteX2" fmla="*/ 3878508 w 3878508"/>
                <a:gd name="connsiteY2" fmla="*/ 381452 h 762904"/>
                <a:gd name="connsiteX3" fmla="*/ 3878507 w 3878508"/>
                <a:gd name="connsiteY3" fmla="*/ 381452 h 762904"/>
                <a:gd name="connsiteX4" fmla="*/ 3497055 w 3878508"/>
                <a:gd name="connsiteY4" fmla="*/ 762904 h 762904"/>
                <a:gd name="connsiteX5" fmla="*/ 0 w 3878508"/>
                <a:gd name="connsiteY5" fmla="*/ 762903 h 762904"/>
                <a:gd name="connsiteX6" fmla="*/ 51426 w 3878508"/>
                <a:gd name="connsiteY6" fmla="*/ 720474 h 762904"/>
                <a:gd name="connsiteX7" fmla="*/ 191853 w 3878508"/>
                <a:gd name="connsiteY7" fmla="*/ 381451 h 762904"/>
                <a:gd name="connsiteX8" fmla="*/ 51426 w 3878508"/>
                <a:gd name="connsiteY8" fmla="*/ 42429 h 762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878508" h="762904">
                  <a:moveTo>
                    <a:pt x="2" y="0"/>
                  </a:moveTo>
                  <a:lnTo>
                    <a:pt x="3497056" y="0"/>
                  </a:lnTo>
                  <a:cubicBezTo>
                    <a:pt x="3707726" y="0"/>
                    <a:pt x="3878508" y="170782"/>
                    <a:pt x="3878508" y="381452"/>
                  </a:cubicBezTo>
                  <a:lnTo>
                    <a:pt x="3878507" y="381452"/>
                  </a:lnTo>
                  <a:cubicBezTo>
                    <a:pt x="3878507" y="592122"/>
                    <a:pt x="3707725" y="762904"/>
                    <a:pt x="3497055" y="762904"/>
                  </a:cubicBezTo>
                  <a:lnTo>
                    <a:pt x="0" y="762903"/>
                  </a:lnTo>
                  <a:lnTo>
                    <a:pt x="51426" y="720474"/>
                  </a:lnTo>
                  <a:cubicBezTo>
                    <a:pt x="138189" y="633710"/>
                    <a:pt x="191853" y="513848"/>
                    <a:pt x="191853" y="381451"/>
                  </a:cubicBezTo>
                  <a:cubicBezTo>
                    <a:pt x="191853" y="249055"/>
                    <a:pt x="138189" y="129192"/>
                    <a:pt x="51426" y="42429"/>
                  </a:cubicBezTo>
                  <a:close/>
                </a:path>
              </a:pathLst>
            </a:custGeom>
            <a:solidFill>
              <a:schemeClr val="accent1"/>
            </a:solidFill>
            <a:ln w="25400" cap="flat" cmpd="sng" algn="ctr">
              <a:noFill/>
              <a:prstDash val="solid"/>
            </a:ln>
            <a:effectLst/>
          </p:spPr>
          <p:txBody>
            <a:bodyPr lIns="792000" tIns="0" rIns="0" bIns="0" anchor="ctr">
              <a:normAutofit fontScale="77500" lnSpcReduction="20000"/>
            </a:bodyPr>
            <a:lstStyle/>
            <a:p>
              <a:pPr>
                <a:lnSpc>
                  <a:spcPct val="130000"/>
                </a:lnSpc>
                <a:defRPr/>
              </a:pPr>
              <a:r>
                <a:rPr lang="vi-VN" sz="6600" dirty="0" smtClean="0">
                  <a:latin typeface="Times New Roman" panose="02020603050405020304" pitchFamily="18" charset="0"/>
                  <a:ea typeface="SimSun" panose="02010600030101010101" pitchFamily="2" charset="-122"/>
                </a:rPr>
                <a:t>DẤU </a:t>
              </a:r>
              <a:r>
                <a:rPr lang="vi-VN" sz="6600" dirty="0">
                  <a:latin typeface="Times New Roman" panose="02020603050405020304" pitchFamily="18" charset="0"/>
                  <a:ea typeface="SimSun" panose="02010600030101010101" pitchFamily="2" charset="-122"/>
                </a:rPr>
                <a:t>HIỆU NHẬN BIẾT TIẾP TUYẾN CỦA ĐƯỜNG </a:t>
              </a:r>
              <a:r>
                <a:rPr lang="vi-VN" sz="6600" dirty="0" smtClean="0">
                  <a:latin typeface="Times New Roman" panose="02020603050405020304" pitchFamily="18" charset="0"/>
                  <a:ea typeface="SimSun" panose="02010600030101010101" pitchFamily="2" charset="-122"/>
                </a:rPr>
                <a:t>TRÒN</a:t>
              </a:r>
              <a:endParaRPr lang="vi-VN" sz="6600" dirty="0"/>
            </a:p>
          </p:txBody>
        </p:sp>
        <p:sp>
          <p:nvSpPr>
            <p:cNvPr id="16" name="MH_Other_1">
              <a:extLst>
                <a:ext uri="{FF2B5EF4-FFF2-40B4-BE49-F238E27FC236}">
                  <a16:creationId xmlns:a16="http://schemas.microsoft.com/office/drawing/2014/main" id="{EF67E47E-433B-4491-9835-8ED78F23BE2F}"/>
                </a:ext>
              </a:extLst>
            </p:cNvPr>
            <p:cNvSpPr/>
            <p:nvPr>
              <p:custDataLst>
                <p:tags r:id="rId2"/>
              </p:custDataLst>
            </p:nvPr>
          </p:nvSpPr>
          <p:spPr>
            <a:xfrm>
              <a:off x="5120642" y="1540248"/>
              <a:ext cx="762000" cy="763587"/>
            </a:xfrm>
            <a:prstGeom prst="ellipse">
              <a:avLst/>
            </a:prstGeom>
            <a:solidFill>
              <a:srgbClr val="FFFFFF"/>
            </a:solidFill>
            <a:ln w="57150" cap="flat" cmpd="sng" algn="ctr">
              <a:solidFill>
                <a:schemeClr val="accent1"/>
              </a:solidFill>
              <a:prstDash val="solid"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altLang="zh-CN" sz="6400" i="1" kern="0" dirty="0" smtClean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altLang="zh-CN" sz="6400" i="1" kern="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55398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1">
            <a:extLst>
              <a:ext uri="{FF2B5EF4-FFF2-40B4-BE49-F238E27FC236}">
                <a16:creationId xmlns:a16="http://schemas.microsoft.com/office/drawing/2014/main" id="{DCCE4400-57A0-436F-B7C5-3CBAD1597186}"/>
              </a:ext>
            </a:extLst>
          </p:cNvPr>
          <p:cNvGrpSpPr/>
          <p:nvPr/>
        </p:nvGrpSpPr>
        <p:grpSpPr>
          <a:xfrm>
            <a:off x="1295400" y="1257300"/>
            <a:ext cx="16002000" cy="4157296"/>
            <a:chOff x="5120642" y="1528545"/>
            <a:chExt cx="4387969" cy="775290"/>
          </a:xfrm>
        </p:grpSpPr>
        <p:sp>
          <p:nvSpPr>
            <p:cNvPr id="5" name="MH_SubTitle_1">
              <a:extLst>
                <a:ext uri="{FF2B5EF4-FFF2-40B4-BE49-F238E27FC236}">
                  <a16:creationId xmlns:a16="http://schemas.microsoft.com/office/drawing/2014/main" id="{1D125116-2A04-4F4B-9F69-76974C5F360C}"/>
                </a:ext>
              </a:extLst>
            </p:cNvPr>
            <p:cNvSpPr/>
            <p:nvPr>
              <p:custDataLst>
                <p:tags r:id="rId1"/>
              </p:custDataLst>
            </p:nvPr>
          </p:nvSpPr>
          <p:spPr>
            <a:xfrm>
              <a:off x="5630348" y="1528545"/>
              <a:ext cx="3878263" cy="763587"/>
            </a:xfrm>
            <a:custGeom>
              <a:avLst/>
              <a:gdLst>
                <a:gd name="connsiteX0" fmla="*/ 2 w 3878508"/>
                <a:gd name="connsiteY0" fmla="*/ 0 h 762904"/>
                <a:gd name="connsiteX1" fmla="*/ 3497056 w 3878508"/>
                <a:gd name="connsiteY1" fmla="*/ 0 h 762904"/>
                <a:gd name="connsiteX2" fmla="*/ 3878508 w 3878508"/>
                <a:gd name="connsiteY2" fmla="*/ 381452 h 762904"/>
                <a:gd name="connsiteX3" fmla="*/ 3878507 w 3878508"/>
                <a:gd name="connsiteY3" fmla="*/ 381452 h 762904"/>
                <a:gd name="connsiteX4" fmla="*/ 3497055 w 3878508"/>
                <a:gd name="connsiteY4" fmla="*/ 762904 h 762904"/>
                <a:gd name="connsiteX5" fmla="*/ 0 w 3878508"/>
                <a:gd name="connsiteY5" fmla="*/ 762903 h 762904"/>
                <a:gd name="connsiteX6" fmla="*/ 51426 w 3878508"/>
                <a:gd name="connsiteY6" fmla="*/ 720474 h 762904"/>
                <a:gd name="connsiteX7" fmla="*/ 191853 w 3878508"/>
                <a:gd name="connsiteY7" fmla="*/ 381451 h 762904"/>
                <a:gd name="connsiteX8" fmla="*/ 51426 w 3878508"/>
                <a:gd name="connsiteY8" fmla="*/ 42429 h 7629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878508" h="762904">
                  <a:moveTo>
                    <a:pt x="2" y="0"/>
                  </a:moveTo>
                  <a:lnTo>
                    <a:pt x="3497056" y="0"/>
                  </a:lnTo>
                  <a:cubicBezTo>
                    <a:pt x="3707726" y="0"/>
                    <a:pt x="3878508" y="170782"/>
                    <a:pt x="3878508" y="381452"/>
                  </a:cubicBezTo>
                  <a:lnTo>
                    <a:pt x="3878507" y="381452"/>
                  </a:lnTo>
                  <a:cubicBezTo>
                    <a:pt x="3878507" y="592122"/>
                    <a:pt x="3707725" y="762904"/>
                    <a:pt x="3497055" y="762904"/>
                  </a:cubicBezTo>
                  <a:lnTo>
                    <a:pt x="0" y="762903"/>
                  </a:lnTo>
                  <a:lnTo>
                    <a:pt x="51426" y="720474"/>
                  </a:lnTo>
                  <a:cubicBezTo>
                    <a:pt x="138189" y="633710"/>
                    <a:pt x="191853" y="513848"/>
                    <a:pt x="191853" y="381451"/>
                  </a:cubicBezTo>
                  <a:cubicBezTo>
                    <a:pt x="191853" y="249055"/>
                    <a:pt x="138189" y="129192"/>
                    <a:pt x="51426" y="42429"/>
                  </a:cubicBezTo>
                  <a:close/>
                </a:path>
              </a:pathLst>
            </a:custGeom>
            <a:solidFill>
              <a:schemeClr val="accent1"/>
            </a:solidFill>
            <a:ln w="25400" cap="flat" cmpd="sng" algn="ctr">
              <a:noFill/>
              <a:prstDash val="solid"/>
            </a:ln>
            <a:effectLst/>
          </p:spPr>
          <p:txBody>
            <a:bodyPr lIns="792000" tIns="0" rIns="0" bIns="0" anchor="ctr">
              <a:normAutofit/>
            </a:bodyPr>
            <a:lstStyle/>
            <a:p>
              <a:pPr>
                <a:lnSpc>
                  <a:spcPct val="130000"/>
                </a:lnSpc>
                <a:defRPr/>
              </a:pPr>
              <a:r>
                <a:rPr lang="vi-VN" sz="6600" dirty="0">
                  <a:latin typeface="Times New Roman" panose="02020603050405020304" pitchFamily="18" charset="0"/>
                  <a:ea typeface="SimSun" panose="02010600030101010101" pitchFamily="2" charset="-122"/>
                </a:rPr>
                <a:t>VỊ TRÍ TƯƠNG ĐỐI CỦA ĐƯỜNG THẲNG VÀ ĐƯỜNG TRÒN. </a:t>
              </a:r>
              <a:endParaRPr lang="vi-VN" sz="6600" dirty="0"/>
            </a:p>
          </p:txBody>
        </p:sp>
        <p:sp>
          <p:nvSpPr>
            <p:cNvPr id="6" name="MH_Other_1">
              <a:extLst>
                <a:ext uri="{FF2B5EF4-FFF2-40B4-BE49-F238E27FC236}">
                  <a16:creationId xmlns:a16="http://schemas.microsoft.com/office/drawing/2014/main" id="{EF67E47E-433B-4491-9835-8ED78F23BE2F}"/>
                </a:ext>
              </a:extLst>
            </p:cNvPr>
            <p:cNvSpPr/>
            <p:nvPr>
              <p:custDataLst>
                <p:tags r:id="rId2"/>
              </p:custDataLst>
            </p:nvPr>
          </p:nvSpPr>
          <p:spPr>
            <a:xfrm>
              <a:off x="5120642" y="1540248"/>
              <a:ext cx="762000" cy="763587"/>
            </a:xfrm>
            <a:prstGeom prst="ellipse">
              <a:avLst/>
            </a:prstGeom>
            <a:solidFill>
              <a:srgbClr val="FFFFFF"/>
            </a:solidFill>
            <a:ln w="57150" cap="flat" cmpd="sng" algn="ctr">
              <a:solidFill>
                <a:schemeClr val="accent1"/>
              </a:solidFill>
              <a:prstDash val="solid"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altLang="zh-CN" sz="6400" i="1" kern="0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39116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90600" y="1257300"/>
            <a:ext cx="139827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90600" y="2741355"/>
            <a:ext cx="16764000" cy="2554545"/>
          </a:xfrm>
          <a:prstGeom prst="rect">
            <a:avLst/>
          </a:prstGeom>
          <a:ln>
            <a:solidFill>
              <a:schemeClr val="tx2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40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O.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H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hâ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hạ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xuố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a,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OH.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(O; OA)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(O; OA)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44400" y="5149998"/>
            <a:ext cx="5410200" cy="464170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5445051"/>
            <a:ext cx="5791200" cy="434664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0" y="5213202"/>
            <a:ext cx="5029200" cy="4654698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760141" y="1997214"/>
            <a:ext cx="2275778" cy="707886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Đ 1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vi-VN" sz="4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4597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2857501" y="3429000"/>
            <a:ext cx="1281113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sz="8100" b="1">
                <a:solidFill>
                  <a:srgbClr val="FF3300"/>
                </a:solidFill>
                <a:latin typeface="Arial" charset="0"/>
                <a:sym typeface="Wingdings" pitchFamily="2" charset="2"/>
              </a:rPr>
              <a:t></a:t>
            </a:r>
          </a:p>
        </p:txBody>
      </p:sp>
      <p:sp>
        <p:nvSpPr>
          <p:cNvPr id="64533" name="Oval 21"/>
          <p:cNvSpPr>
            <a:spLocks noChangeArrowheads="1"/>
          </p:cNvSpPr>
          <p:nvPr/>
        </p:nvSpPr>
        <p:spPr bwMode="auto">
          <a:xfrm>
            <a:off x="3258794" y="349054"/>
            <a:ext cx="5143500" cy="51435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2700">
              <a:latin typeface="Tahoma" pitchFamily="34" charset="0"/>
            </a:endParaRPr>
          </a:p>
        </p:txBody>
      </p:sp>
      <p:sp>
        <p:nvSpPr>
          <p:cNvPr id="64534" name="Line 22"/>
          <p:cNvSpPr>
            <a:spLocks noChangeShapeType="1"/>
          </p:cNvSpPr>
          <p:nvPr/>
        </p:nvSpPr>
        <p:spPr bwMode="auto">
          <a:xfrm>
            <a:off x="2971800" y="4629150"/>
            <a:ext cx="8115300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700"/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2081675" y="4625668"/>
            <a:ext cx="8477250" cy="1143000"/>
            <a:chOff x="1008" y="2448"/>
            <a:chExt cx="4182" cy="576"/>
          </a:xfrm>
        </p:grpSpPr>
        <p:pic>
          <p:nvPicPr>
            <p:cNvPr id="64536" name="Picture 24" descr="Picture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</p:spPr>
        </p:pic>
        <p:sp>
          <p:nvSpPr>
            <p:cNvPr id="64537" name="Text Box 25"/>
            <p:cNvSpPr txBox="1">
              <a:spLocks noChangeArrowheads="1"/>
            </p:cNvSpPr>
            <p:nvPr/>
          </p:nvSpPr>
          <p:spPr bwMode="auto">
            <a:xfrm rot="3270">
              <a:off x="1039" y="2616"/>
              <a:ext cx="3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150" b="1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64538" name="Text Box 26"/>
          <p:cNvSpPr txBox="1">
            <a:spLocks noChangeArrowheads="1"/>
          </p:cNvSpPr>
          <p:nvPr/>
        </p:nvSpPr>
        <p:spPr bwMode="auto">
          <a:xfrm>
            <a:off x="5715000" y="2171701"/>
            <a:ext cx="8001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700">
                <a:latin typeface="Tahoma" pitchFamily="34" charset="0"/>
              </a:rPr>
              <a:t> </a:t>
            </a:r>
            <a:r>
              <a:rPr lang="en-US" sz="3600">
                <a:solidFill>
                  <a:srgbClr val="FF0000"/>
                </a:solidFill>
                <a:latin typeface="Tahoma" pitchFamily="34" charset="0"/>
              </a:rPr>
              <a:t>O</a:t>
            </a:r>
          </a:p>
        </p:txBody>
      </p:sp>
      <p:sp>
        <p:nvSpPr>
          <p:cNvPr id="64539" name="Text Box 27"/>
          <p:cNvSpPr txBox="1">
            <a:spLocks noChangeArrowheads="1"/>
          </p:cNvSpPr>
          <p:nvPr/>
        </p:nvSpPr>
        <p:spPr bwMode="auto">
          <a:xfrm>
            <a:off x="2628900" y="4114801"/>
            <a:ext cx="5715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3333FF"/>
                </a:solidFill>
                <a:latin typeface="Times New Roman" pitchFamily="18" charset="0"/>
              </a:rPr>
              <a:t>a</a:t>
            </a:r>
          </a:p>
        </p:txBody>
      </p:sp>
      <p:grpSp>
        <p:nvGrpSpPr>
          <p:cNvPr id="6" name="Group 30"/>
          <p:cNvGrpSpPr>
            <a:grpSpLocks/>
          </p:cNvGrpSpPr>
          <p:nvPr/>
        </p:nvGrpSpPr>
        <p:grpSpPr bwMode="auto">
          <a:xfrm rot="5400000">
            <a:off x="2219390" y="3396781"/>
            <a:ext cx="8477250" cy="1143000"/>
            <a:chOff x="1008" y="2448"/>
            <a:chExt cx="4182" cy="576"/>
          </a:xfrm>
        </p:grpSpPr>
        <p:pic>
          <p:nvPicPr>
            <p:cNvPr id="64543" name="Picture 31" descr="Picture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</p:spPr>
        </p:pic>
        <p:sp>
          <p:nvSpPr>
            <p:cNvPr id="64544" name="Text Box 32"/>
            <p:cNvSpPr txBox="1">
              <a:spLocks noChangeArrowheads="1"/>
            </p:cNvSpPr>
            <p:nvPr/>
          </p:nvSpPr>
          <p:spPr bwMode="auto">
            <a:xfrm rot="3270">
              <a:off x="1039" y="2616"/>
              <a:ext cx="3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150" b="1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64545" name="Line 33"/>
          <p:cNvSpPr>
            <a:spLocks noChangeShapeType="1"/>
          </p:cNvSpPr>
          <p:nvPr/>
        </p:nvSpPr>
        <p:spPr bwMode="auto">
          <a:xfrm>
            <a:off x="5829299" y="2743200"/>
            <a:ext cx="42419" cy="2749354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 sz="2700"/>
          </a:p>
        </p:txBody>
      </p:sp>
      <p:sp>
        <p:nvSpPr>
          <p:cNvPr id="64550" name="Rectangle 38"/>
          <p:cNvSpPr>
            <a:spLocks noChangeArrowheads="1"/>
          </p:cNvSpPr>
          <p:nvPr/>
        </p:nvSpPr>
        <p:spPr bwMode="auto">
          <a:xfrm>
            <a:off x="5867400" y="4371975"/>
            <a:ext cx="228600" cy="228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2700"/>
          </a:p>
        </p:txBody>
      </p:sp>
      <p:sp>
        <p:nvSpPr>
          <p:cNvPr id="64551" name="Text Box 39"/>
          <p:cNvSpPr txBox="1">
            <a:spLocks noChangeArrowheads="1"/>
          </p:cNvSpPr>
          <p:nvPr/>
        </p:nvSpPr>
        <p:spPr bwMode="auto">
          <a:xfrm>
            <a:off x="5282768" y="4600575"/>
            <a:ext cx="8001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200" dirty="0">
                <a:solidFill>
                  <a:srgbClr val="3333FF"/>
                </a:solidFill>
                <a:latin typeface="Arial" charset="0"/>
              </a:rPr>
              <a:t>H</a:t>
            </a:r>
          </a:p>
        </p:txBody>
      </p:sp>
      <p:sp>
        <p:nvSpPr>
          <p:cNvPr id="64552" name="AutoShape 40"/>
          <p:cNvSpPr>
            <a:spLocks noChangeArrowheads="1"/>
          </p:cNvSpPr>
          <p:nvPr/>
        </p:nvSpPr>
        <p:spPr bwMode="auto">
          <a:xfrm>
            <a:off x="5786438" y="2650332"/>
            <a:ext cx="114300" cy="1143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700"/>
          </a:p>
        </p:txBody>
      </p:sp>
      <p:sp>
        <p:nvSpPr>
          <p:cNvPr id="47" name="Text Box 39"/>
          <p:cNvSpPr txBox="1">
            <a:spLocks noChangeArrowheads="1"/>
          </p:cNvSpPr>
          <p:nvPr/>
        </p:nvSpPr>
        <p:spPr bwMode="auto">
          <a:xfrm>
            <a:off x="5829300" y="5430604"/>
            <a:ext cx="8001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200" dirty="0" smtClean="0">
                <a:solidFill>
                  <a:srgbClr val="3333FF"/>
                </a:solidFill>
                <a:latin typeface="Arial" charset="0"/>
              </a:rPr>
              <a:t>A</a:t>
            </a:r>
            <a:endParaRPr lang="en-US" sz="4200" dirty="0">
              <a:solidFill>
                <a:srgbClr val="3333FF"/>
              </a:solidFill>
              <a:latin typeface="Arial" charset="0"/>
            </a:endParaRPr>
          </a:p>
        </p:txBody>
      </p:sp>
      <p:grpSp>
        <p:nvGrpSpPr>
          <p:cNvPr id="48" name="Group 4"/>
          <p:cNvGrpSpPr>
            <a:grpSpLocks/>
          </p:cNvGrpSpPr>
          <p:nvPr/>
        </p:nvGrpSpPr>
        <p:grpSpPr bwMode="auto">
          <a:xfrm rot="16200000">
            <a:off x="3331174" y="4107585"/>
            <a:ext cx="5237067" cy="3035784"/>
            <a:chOff x="326" y="1584"/>
            <a:chExt cx="2838" cy="1524"/>
          </a:xfrm>
        </p:grpSpPr>
        <p:grpSp>
          <p:nvGrpSpPr>
            <p:cNvPr id="49" name="Group 5"/>
            <p:cNvGrpSpPr>
              <a:grpSpLocks/>
            </p:cNvGrpSpPr>
            <p:nvPr/>
          </p:nvGrpSpPr>
          <p:grpSpPr bwMode="auto">
            <a:xfrm rot="13461929" flipV="1">
              <a:off x="1968" y="1584"/>
              <a:ext cx="1196" cy="1294"/>
              <a:chOff x="2204" y="1319"/>
              <a:chExt cx="1697" cy="1817"/>
            </a:xfrm>
          </p:grpSpPr>
          <p:sp>
            <p:nvSpPr>
              <p:cNvPr id="58" name="Rectangle 6"/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Rectangle 7"/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Oval 8"/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Rectangle 9"/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AutoShape 10"/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" name="Line 11"/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Rectangle 12"/>
              <p:cNvSpPr>
                <a:spLocks noChangeArrowheads="1"/>
              </p:cNvSpPr>
              <p:nvPr/>
            </p:nvSpPr>
            <p:spPr bwMode="auto">
              <a:xfrm>
                <a:off x="3756" y="2768"/>
                <a:ext cx="28" cy="183"/>
              </a:xfrm>
              <a:prstGeom prst="rect">
                <a:avLst/>
              </a:prstGeom>
              <a:solidFill>
                <a:srgbClr val="FF6600"/>
              </a:solidFill>
              <a:ln w="38100">
                <a:solidFill>
                  <a:srgbClr val="FF66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0" name="Group 13"/>
            <p:cNvGrpSpPr>
              <a:grpSpLocks/>
            </p:cNvGrpSpPr>
            <p:nvPr/>
          </p:nvGrpSpPr>
          <p:grpSpPr bwMode="auto">
            <a:xfrm rot="2573613" flipV="1">
              <a:off x="326" y="1814"/>
              <a:ext cx="1196" cy="1294"/>
              <a:chOff x="2204" y="1319"/>
              <a:chExt cx="1697" cy="1817"/>
            </a:xfrm>
          </p:grpSpPr>
          <p:sp>
            <p:nvSpPr>
              <p:cNvPr id="51" name="Rectangle 14"/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Rectangle 15"/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Oval 16"/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Rectangle 17"/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AutoShape 18"/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Line 19"/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Rectangle 20"/>
              <p:cNvSpPr>
                <a:spLocks noChangeArrowheads="1"/>
              </p:cNvSpPr>
              <p:nvPr/>
            </p:nvSpPr>
            <p:spPr bwMode="auto">
              <a:xfrm>
                <a:off x="3758" y="2771"/>
                <a:ext cx="28" cy="183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0" name="Rectangle 9"/>
          <p:cNvSpPr/>
          <p:nvPr/>
        </p:nvSpPr>
        <p:spPr>
          <a:xfrm>
            <a:off x="1592041" y="307269"/>
            <a:ext cx="248337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OH &lt; OA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1560446" y="8315984"/>
            <a:ext cx="137765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990600" y="6060972"/>
            <a:ext cx="157071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6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5436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837 0.01111 L 0.5566 0.01111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7" y="0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2000"/>
                                        <p:tgtEl>
                                          <p:spTgt spid="6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4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2000"/>
                                        <p:tgtEl>
                                          <p:spTgt spid="64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64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4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4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6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9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/>
      <p:bldP spid="64514" grpId="1"/>
      <p:bldP spid="64514" grpId="2"/>
      <p:bldP spid="64533" grpId="0" animBg="1"/>
      <p:bldP spid="64534" grpId="0" animBg="1"/>
      <p:bldP spid="64539" grpId="0"/>
      <p:bldP spid="64545" grpId="0" animBg="1"/>
      <p:bldP spid="64550" grpId="0" animBg="1"/>
      <p:bldP spid="64551" grpId="0"/>
      <p:bldP spid="47" grpId="0"/>
      <p:bldP spid="66" grpId="0"/>
      <p:bldP spid="66" grpId="1"/>
      <p:bldP spid="3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2857501" y="3429000"/>
            <a:ext cx="1281113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sz="8100" b="1">
                <a:solidFill>
                  <a:srgbClr val="FF3300"/>
                </a:solidFill>
                <a:latin typeface="Arial" charset="0"/>
                <a:sym typeface="Wingdings" pitchFamily="2" charset="2"/>
              </a:rPr>
              <a:t></a:t>
            </a:r>
          </a:p>
        </p:txBody>
      </p:sp>
      <p:sp>
        <p:nvSpPr>
          <p:cNvPr id="64533" name="Oval 21"/>
          <p:cNvSpPr>
            <a:spLocks noChangeArrowheads="1"/>
          </p:cNvSpPr>
          <p:nvPr/>
        </p:nvSpPr>
        <p:spPr bwMode="auto">
          <a:xfrm>
            <a:off x="3448161" y="571501"/>
            <a:ext cx="4781439" cy="4029074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2700">
              <a:latin typeface="Tahoma" pitchFamily="34" charset="0"/>
            </a:endParaRPr>
          </a:p>
        </p:txBody>
      </p:sp>
      <p:sp>
        <p:nvSpPr>
          <p:cNvPr id="64534" name="Line 22"/>
          <p:cNvSpPr>
            <a:spLocks noChangeShapeType="1"/>
          </p:cNvSpPr>
          <p:nvPr/>
        </p:nvSpPr>
        <p:spPr bwMode="auto">
          <a:xfrm>
            <a:off x="2971800" y="4629150"/>
            <a:ext cx="8115300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700"/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2995246" y="4641568"/>
            <a:ext cx="8477250" cy="1143000"/>
            <a:chOff x="1008" y="2448"/>
            <a:chExt cx="4182" cy="576"/>
          </a:xfrm>
        </p:grpSpPr>
        <p:pic>
          <p:nvPicPr>
            <p:cNvPr id="64536" name="Picture 24" descr="Picture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</p:spPr>
        </p:pic>
        <p:sp>
          <p:nvSpPr>
            <p:cNvPr id="64537" name="Text Box 25"/>
            <p:cNvSpPr txBox="1">
              <a:spLocks noChangeArrowheads="1"/>
            </p:cNvSpPr>
            <p:nvPr/>
          </p:nvSpPr>
          <p:spPr bwMode="auto">
            <a:xfrm rot="3270">
              <a:off x="1039" y="2616"/>
              <a:ext cx="3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150" b="1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64538" name="Text Box 26"/>
          <p:cNvSpPr txBox="1">
            <a:spLocks noChangeArrowheads="1"/>
          </p:cNvSpPr>
          <p:nvPr/>
        </p:nvSpPr>
        <p:spPr bwMode="auto">
          <a:xfrm>
            <a:off x="5715000" y="2171701"/>
            <a:ext cx="8001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700">
                <a:latin typeface="Tahoma" pitchFamily="34" charset="0"/>
              </a:rPr>
              <a:t> </a:t>
            </a:r>
            <a:r>
              <a:rPr lang="en-US" sz="3600">
                <a:solidFill>
                  <a:srgbClr val="FF0000"/>
                </a:solidFill>
                <a:latin typeface="Tahoma" pitchFamily="34" charset="0"/>
              </a:rPr>
              <a:t>O</a:t>
            </a:r>
          </a:p>
        </p:txBody>
      </p:sp>
      <p:sp>
        <p:nvSpPr>
          <p:cNvPr id="64539" name="Text Box 27"/>
          <p:cNvSpPr txBox="1">
            <a:spLocks noChangeArrowheads="1"/>
          </p:cNvSpPr>
          <p:nvPr/>
        </p:nvSpPr>
        <p:spPr bwMode="auto">
          <a:xfrm>
            <a:off x="2628900" y="4114801"/>
            <a:ext cx="5715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3333FF"/>
                </a:solidFill>
                <a:latin typeface="Times New Roman" pitchFamily="18" charset="0"/>
              </a:rPr>
              <a:t>a</a:t>
            </a:r>
          </a:p>
        </p:txBody>
      </p:sp>
      <p:grpSp>
        <p:nvGrpSpPr>
          <p:cNvPr id="6" name="Group 30"/>
          <p:cNvGrpSpPr>
            <a:grpSpLocks/>
          </p:cNvGrpSpPr>
          <p:nvPr/>
        </p:nvGrpSpPr>
        <p:grpSpPr bwMode="auto">
          <a:xfrm rot="5400000">
            <a:off x="2239388" y="3173557"/>
            <a:ext cx="8477250" cy="1143000"/>
            <a:chOff x="1008" y="2448"/>
            <a:chExt cx="4182" cy="576"/>
          </a:xfrm>
        </p:grpSpPr>
        <p:pic>
          <p:nvPicPr>
            <p:cNvPr id="64543" name="Picture 31" descr="Picture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</p:spPr>
        </p:pic>
        <p:sp>
          <p:nvSpPr>
            <p:cNvPr id="64544" name="Text Box 32"/>
            <p:cNvSpPr txBox="1">
              <a:spLocks noChangeArrowheads="1"/>
            </p:cNvSpPr>
            <p:nvPr/>
          </p:nvSpPr>
          <p:spPr bwMode="auto">
            <a:xfrm rot="3270">
              <a:off x="1039" y="2616"/>
              <a:ext cx="3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150" b="1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64545" name="Line 33"/>
          <p:cNvSpPr>
            <a:spLocks noChangeShapeType="1"/>
          </p:cNvSpPr>
          <p:nvPr/>
        </p:nvSpPr>
        <p:spPr bwMode="auto">
          <a:xfrm flipH="1">
            <a:off x="5867400" y="2743200"/>
            <a:ext cx="4761" cy="1857375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 sz="2700"/>
          </a:p>
        </p:txBody>
      </p:sp>
      <p:sp>
        <p:nvSpPr>
          <p:cNvPr id="64550" name="Rectangle 38"/>
          <p:cNvSpPr>
            <a:spLocks noChangeArrowheads="1"/>
          </p:cNvSpPr>
          <p:nvPr/>
        </p:nvSpPr>
        <p:spPr bwMode="auto">
          <a:xfrm>
            <a:off x="5867400" y="4371975"/>
            <a:ext cx="228600" cy="228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2700"/>
          </a:p>
        </p:txBody>
      </p:sp>
      <p:sp>
        <p:nvSpPr>
          <p:cNvPr id="64551" name="Text Box 39"/>
          <p:cNvSpPr txBox="1">
            <a:spLocks noChangeArrowheads="1"/>
          </p:cNvSpPr>
          <p:nvPr/>
        </p:nvSpPr>
        <p:spPr bwMode="auto">
          <a:xfrm>
            <a:off x="5143500" y="4606328"/>
            <a:ext cx="8001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200" dirty="0">
                <a:solidFill>
                  <a:srgbClr val="3333FF"/>
                </a:solidFill>
                <a:latin typeface="Arial" charset="0"/>
              </a:rPr>
              <a:t>H</a:t>
            </a:r>
          </a:p>
        </p:txBody>
      </p:sp>
      <p:sp>
        <p:nvSpPr>
          <p:cNvPr id="64552" name="AutoShape 40"/>
          <p:cNvSpPr>
            <a:spLocks noChangeArrowheads="1"/>
          </p:cNvSpPr>
          <p:nvPr/>
        </p:nvSpPr>
        <p:spPr bwMode="auto">
          <a:xfrm>
            <a:off x="5786438" y="2650332"/>
            <a:ext cx="114300" cy="1143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700"/>
          </a:p>
        </p:txBody>
      </p:sp>
      <p:sp>
        <p:nvSpPr>
          <p:cNvPr id="47" name="Text Box 39"/>
          <p:cNvSpPr txBox="1">
            <a:spLocks noChangeArrowheads="1"/>
          </p:cNvSpPr>
          <p:nvPr/>
        </p:nvSpPr>
        <p:spPr bwMode="auto">
          <a:xfrm>
            <a:off x="5983251" y="4651973"/>
            <a:ext cx="8001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200" dirty="0" smtClean="0">
                <a:solidFill>
                  <a:srgbClr val="3333FF"/>
                </a:solidFill>
                <a:latin typeface="Arial" charset="0"/>
              </a:rPr>
              <a:t>A</a:t>
            </a:r>
            <a:endParaRPr lang="en-US" sz="4200" dirty="0">
              <a:solidFill>
                <a:srgbClr val="3333FF"/>
              </a:solidFill>
              <a:latin typeface="Arial" charset="0"/>
            </a:endParaRPr>
          </a:p>
        </p:txBody>
      </p:sp>
      <p:grpSp>
        <p:nvGrpSpPr>
          <p:cNvPr id="48" name="Group 4"/>
          <p:cNvGrpSpPr>
            <a:grpSpLocks/>
          </p:cNvGrpSpPr>
          <p:nvPr/>
        </p:nvGrpSpPr>
        <p:grpSpPr bwMode="auto">
          <a:xfrm rot="16200000">
            <a:off x="4134540" y="3703355"/>
            <a:ext cx="3713285" cy="2076364"/>
            <a:chOff x="326" y="1584"/>
            <a:chExt cx="2838" cy="1524"/>
          </a:xfrm>
        </p:grpSpPr>
        <p:grpSp>
          <p:nvGrpSpPr>
            <p:cNvPr id="49" name="Group 5"/>
            <p:cNvGrpSpPr>
              <a:grpSpLocks/>
            </p:cNvGrpSpPr>
            <p:nvPr/>
          </p:nvGrpSpPr>
          <p:grpSpPr bwMode="auto">
            <a:xfrm rot="13461929" flipV="1">
              <a:off x="1968" y="1584"/>
              <a:ext cx="1196" cy="1294"/>
              <a:chOff x="2204" y="1319"/>
              <a:chExt cx="1697" cy="1817"/>
            </a:xfrm>
          </p:grpSpPr>
          <p:sp>
            <p:nvSpPr>
              <p:cNvPr id="58" name="Rectangle 6"/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Rectangle 7"/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Oval 8"/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Rectangle 9"/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AutoShape 10"/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" name="Line 11"/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Rectangle 12"/>
              <p:cNvSpPr>
                <a:spLocks noChangeArrowheads="1"/>
              </p:cNvSpPr>
              <p:nvPr/>
            </p:nvSpPr>
            <p:spPr bwMode="auto">
              <a:xfrm>
                <a:off x="3756" y="2768"/>
                <a:ext cx="28" cy="183"/>
              </a:xfrm>
              <a:prstGeom prst="rect">
                <a:avLst/>
              </a:prstGeom>
              <a:solidFill>
                <a:srgbClr val="FF6600"/>
              </a:solidFill>
              <a:ln w="38100">
                <a:solidFill>
                  <a:srgbClr val="FF66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0" name="Group 13"/>
            <p:cNvGrpSpPr>
              <a:grpSpLocks/>
            </p:cNvGrpSpPr>
            <p:nvPr/>
          </p:nvGrpSpPr>
          <p:grpSpPr bwMode="auto">
            <a:xfrm rot="2573613" flipV="1">
              <a:off x="326" y="1814"/>
              <a:ext cx="1196" cy="1294"/>
              <a:chOff x="2204" y="1319"/>
              <a:chExt cx="1697" cy="1817"/>
            </a:xfrm>
          </p:grpSpPr>
          <p:sp>
            <p:nvSpPr>
              <p:cNvPr id="51" name="Rectangle 14"/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Rectangle 15"/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Oval 16"/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Rectangle 17"/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AutoShape 18"/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Line 19"/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Rectangle 20"/>
              <p:cNvSpPr>
                <a:spLocks noChangeArrowheads="1"/>
              </p:cNvSpPr>
              <p:nvPr/>
            </p:nvSpPr>
            <p:spPr bwMode="auto">
              <a:xfrm>
                <a:off x="3758" y="2771"/>
                <a:ext cx="28" cy="183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0" name="Rectangle 9"/>
          <p:cNvSpPr/>
          <p:nvPr/>
        </p:nvSpPr>
        <p:spPr>
          <a:xfrm>
            <a:off x="1374390" y="242582"/>
            <a:ext cx="250902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H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A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1592041" y="8515396"/>
            <a:ext cx="137765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374390" y="5459568"/>
            <a:ext cx="162306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.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.</a:t>
            </a:r>
            <a:endParaRPr lang="vi-VN" sz="36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6715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837 0.01111 L 0.5566 0.01111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7" y="0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2000"/>
                                        <p:tgtEl>
                                          <p:spTgt spid="6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4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2000"/>
                                        <p:tgtEl>
                                          <p:spTgt spid="64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64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4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4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6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out)">
                                      <p:cBhvr>
                                        <p:cTn id="8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/>
      <p:bldP spid="64514" grpId="1"/>
      <p:bldP spid="64514" grpId="2"/>
      <p:bldP spid="64533" grpId="0" animBg="1"/>
      <p:bldP spid="64534" grpId="0" animBg="1"/>
      <p:bldP spid="64539" grpId="0"/>
      <p:bldP spid="64545" grpId="0" animBg="1"/>
      <p:bldP spid="64550" grpId="0" animBg="1"/>
      <p:bldP spid="64551" grpId="0"/>
      <p:bldP spid="47" grpId="0"/>
      <p:bldP spid="36" grpId="0"/>
      <p:bldP spid="36" grpId="1"/>
      <p:bldP spid="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2857501" y="3429000"/>
            <a:ext cx="1281113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sz="8100" b="1">
                <a:solidFill>
                  <a:srgbClr val="FF3300"/>
                </a:solidFill>
                <a:latin typeface="Arial" charset="0"/>
                <a:sym typeface="Wingdings" pitchFamily="2" charset="2"/>
              </a:rPr>
              <a:t></a:t>
            </a:r>
          </a:p>
        </p:txBody>
      </p:sp>
      <p:sp>
        <p:nvSpPr>
          <p:cNvPr id="64533" name="Oval 21"/>
          <p:cNvSpPr>
            <a:spLocks noChangeArrowheads="1"/>
          </p:cNvSpPr>
          <p:nvPr/>
        </p:nvSpPr>
        <p:spPr bwMode="auto">
          <a:xfrm>
            <a:off x="4718900" y="1692248"/>
            <a:ext cx="2355114" cy="1975077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2700">
              <a:latin typeface="Tahoma" pitchFamily="34" charset="0"/>
            </a:endParaRPr>
          </a:p>
        </p:txBody>
      </p:sp>
      <p:sp>
        <p:nvSpPr>
          <p:cNvPr id="64534" name="Line 22"/>
          <p:cNvSpPr>
            <a:spLocks noChangeShapeType="1"/>
          </p:cNvSpPr>
          <p:nvPr/>
        </p:nvSpPr>
        <p:spPr bwMode="auto">
          <a:xfrm>
            <a:off x="2971800" y="4629150"/>
            <a:ext cx="8115300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700"/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2543912" y="4617239"/>
            <a:ext cx="8477250" cy="1143000"/>
            <a:chOff x="1008" y="2448"/>
            <a:chExt cx="4182" cy="576"/>
          </a:xfrm>
        </p:grpSpPr>
        <p:pic>
          <p:nvPicPr>
            <p:cNvPr id="64536" name="Picture 24" descr="Picture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</p:spPr>
        </p:pic>
        <p:sp>
          <p:nvSpPr>
            <p:cNvPr id="64537" name="Text Box 25"/>
            <p:cNvSpPr txBox="1">
              <a:spLocks noChangeArrowheads="1"/>
            </p:cNvSpPr>
            <p:nvPr/>
          </p:nvSpPr>
          <p:spPr bwMode="auto">
            <a:xfrm rot="3270">
              <a:off x="1039" y="2616"/>
              <a:ext cx="3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150" b="1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64538" name="Text Box 26"/>
          <p:cNvSpPr txBox="1">
            <a:spLocks noChangeArrowheads="1"/>
          </p:cNvSpPr>
          <p:nvPr/>
        </p:nvSpPr>
        <p:spPr bwMode="auto">
          <a:xfrm>
            <a:off x="5715000" y="2171701"/>
            <a:ext cx="8001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700">
                <a:latin typeface="Tahoma" pitchFamily="34" charset="0"/>
              </a:rPr>
              <a:t> </a:t>
            </a:r>
            <a:r>
              <a:rPr lang="en-US" sz="3600">
                <a:solidFill>
                  <a:srgbClr val="FF0000"/>
                </a:solidFill>
                <a:latin typeface="Tahoma" pitchFamily="34" charset="0"/>
              </a:rPr>
              <a:t>O</a:t>
            </a:r>
          </a:p>
        </p:txBody>
      </p:sp>
      <p:sp>
        <p:nvSpPr>
          <p:cNvPr id="64539" name="Text Box 27"/>
          <p:cNvSpPr txBox="1">
            <a:spLocks noChangeArrowheads="1"/>
          </p:cNvSpPr>
          <p:nvPr/>
        </p:nvSpPr>
        <p:spPr bwMode="auto">
          <a:xfrm>
            <a:off x="2628900" y="4114801"/>
            <a:ext cx="5715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3333FF"/>
                </a:solidFill>
                <a:latin typeface="Times New Roman" pitchFamily="18" charset="0"/>
              </a:rPr>
              <a:t>a</a:t>
            </a:r>
          </a:p>
        </p:txBody>
      </p:sp>
      <p:grpSp>
        <p:nvGrpSpPr>
          <p:cNvPr id="6" name="Group 30"/>
          <p:cNvGrpSpPr>
            <a:grpSpLocks/>
          </p:cNvGrpSpPr>
          <p:nvPr/>
        </p:nvGrpSpPr>
        <p:grpSpPr bwMode="auto">
          <a:xfrm rot="5400000">
            <a:off x="2208779" y="2908689"/>
            <a:ext cx="8477250" cy="1143000"/>
            <a:chOff x="1008" y="2448"/>
            <a:chExt cx="4182" cy="576"/>
          </a:xfrm>
        </p:grpSpPr>
        <p:pic>
          <p:nvPicPr>
            <p:cNvPr id="64543" name="Picture 31" descr="Picture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rot="-43196730">
              <a:off x="1008" y="2448"/>
              <a:ext cx="4182" cy="576"/>
            </a:xfrm>
            <a:prstGeom prst="rect">
              <a:avLst/>
            </a:prstGeom>
            <a:noFill/>
          </p:spPr>
        </p:pic>
        <p:sp>
          <p:nvSpPr>
            <p:cNvPr id="64544" name="Text Box 32"/>
            <p:cNvSpPr txBox="1">
              <a:spLocks noChangeArrowheads="1"/>
            </p:cNvSpPr>
            <p:nvPr/>
          </p:nvSpPr>
          <p:spPr bwMode="auto">
            <a:xfrm rot="3270">
              <a:off x="1039" y="2616"/>
              <a:ext cx="3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150" b="1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64545" name="Line 33"/>
          <p:cNvSpPr>
            <a:spLocks noChangeShapeType="1"/>
          </p:cNvSpPr>
          <p:nvPr/>
        </p:nvSpPr>
        <p:spPr bwMode="auto">
          <a:xfrm flipH="1">
            <a:off x="5867400" y="2743200"/>
            <a:ext cx="4761" cy="1857375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 sz="2700"/>
          </a:p>
        </p:txBody>
      </p:sp>
      <p:sp>
        <p:nvSpPr>
          <p:cNvPr id="64550" name="Rectangle 38"/>
          <p:cNvSpPr>
            <a:spLocks noChangeArrowheads="1"/>
          </p:cNvSpPr>
          <p:nvPr/>
        </p:nvSpPr>
        <p:spPr bwMode="auto">
          <a:xfrm>
            <a:off x="5867400" y="4371975"/>
            <a:ext cx="228600" cy="228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2700"/>
          </a:p>
        </p:txBody>
      </p:sp>
      <p:sp>
        <p:nvSpPr>
          <p:cNvPr id="64551" name="Text Box 39"/>
          <p:cNvSpPr txBox="1">
            <a:spLocks noChangeArrowheads="1"/>
          </p:cNvSpPr>
          <p:nvPr/>
        </p:nvSpPr>
        <p:spPr bwMode="auto">
          <a:xfrm>
            <a:off x="5143500" y="4606328"/>
            <a:ext cx="8001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200" dirty="0">
                <a:solidFill>
                  <a:srgbClr val="3333FF"/>
                </a:solidFill>
                <a:latin typeface="Arial" charset="0"/>
              </a:rPr>
              <a:t>H</a:t>
            </a:r>
          </a:p>
        </p:txBody>
      </p:sp>
      <p:sp>
        <p:nvSpPr>
          <p:cNvPr id="64552" name="AutoShape 40"/>
          <p:cNvSpPr>
            <a:spLocks noChangeArrowheads="1"/>
          </p:cNvSpPr>
          <p:nvPr/>
        </p:nvSpPr>
        <p:spPr bwMode="auto">
          <a:xfrm>
            <a:off x="5786438" y="2650332"/>
            <a:ext cx="114300" cy="114300"/>
          </a:xfrm>
          <a:prstGeom prst="flowChartConnec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700"/>
          </a:p>
        </p:txBody>
      </p:sp>
      <p:sp>
        <p:nvSpPr>
          <p:cNvPr id="47" name="Text Box 39"/>
          <p:cNvSpPr txBox="1">
            <a:spLocks noChangeArrowheads="1"/>
          </p:cNvSpPr>
          <p:nvPr/>
        </p:nvSpPr>
        <p:spPr bwMode="auto">
          <a:xfrm>
            <a:off x="7033682" y="3313936"/>
            <a:ext cx="8001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200" dirty="0" smtClean="0">
                <a:solidFill>
                  <a:srgbClr val="3333FF"/>
                </a:solidFill>
                <a:latin typeface="Arial" charset="0"/>
              </a:rPr>
              <a:t>A</a:t>
            </a:r>
            <a:endParaRPr lang="en-US" sz="4200" dirty="0">
              <a:solidFill>
                <a:srgbClr val="3333FF"/>
              </a:solidFill>
              <a:latin typeface="Arial" charset="0"/>
            </a:endParaRPr>
          </a:p>
        </p:txBody>
      </p:sp>
      <p:grpSp>
        <p:nvGrpSpPr>
          <p:cNvPr id="48" name="Group 4"/>
          <p:cNvGrpSpPr>
            <a:grpSpLocks/>
          </p:cNvGrpSpPr>
          <p:nvPr/>
        </p:nvGrpSpPr>
        <p:grpSpPr bwMode="auto">
          <a:xfrm rot="16200000">
            <a:off x="5099160" y="3211363"/>
            <a:ext cx="1688880" cy="1000288"/>
            <a:chOff x="326" y="1584"/>
            <a:chExt cx="2838" cy="1524"/>
          </a:xfrm>
        </p:grpSpPr>
        <p:grpSp>
          <p:nvGrpSpPr>
            <p:cNvPr id="49" name="Group 5"/>
            <p:cNvGrpSpPr>
              <a:grpSpLocks/>
            </p:cNvGrpSpPr>
            <p:nvPr/>
          </p:nvGrpSpPr>
          <p:grpSpPr bwMode="auto">
            <a:xfrm rot="13461929" flipV="1">
              <a:off x="1968" y="1584"/>
              <a:ext cx="1196" cy="1294"/>
              <a:chOff x="2204" y="1319"/>
              <a:chExt cx="1697" cy="1817"/>
            </a:xfrm>
          </p:grpSpPr>
          <p:sp>
            <p:nvSpPr>
              <p:cNvPr id="58" name="Rectangle 6"/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Rectangle 7"/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Oval 8"/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Rectangle 9"/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AutoShape 10"/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" name="Line 11"/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Rectangle 12"/>
              <p:cNvSpPr>
                <a:spLocks noChangeArrowheads="1"/>
              </p:cNvSpPr>
              <p:nvPr/>
            </p:nvSpPr>
            <p:spPr bwMode="auto">
              <a:xfrm>
                <a:off x="3756" y="2768"/>
                <a:ext cx="28" cy="183"/>
              </a:xfrm>
              <a:prstGeom prst="rect">
                <a:avLst/>
              </a:prstGeom>
              <a:solidFill>
                <a:srgbClr val="FF6600"/>
              </a:solidFill>
              <a:ln w="38100">
                <a:solidFill>
                  <a:srgbClr val="FF66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0" name="Group 13"/>
            <p:cNvGrpSpPr>
              <a:grpSpLocks/>
            </p:cNvGrpSpPr>
            <p:nvPr/>
          </p:nvGrpSpPr>
          <p:grpSpPr bwMode="auto">
            <a:xfrm rot="2573613" flipV="1">
              <a:off x="326" y="1814"/>
              <a:ext cx="1196" cy="1294"/>
              <a:chOff x="2204" y="1319"/>
              <a:chExt cx="1697" cy="1817"/>
            </a:xfrm>
          </p:grpSpPr>
          <p:sp>
            <p:nvSpPr>
              <p:cNvPr id="51" name="Rectangle 14"/>
              <p:cNvSpPr>
                <a:spLocks noChangeArrowheads="1"/>
              </p:cNvSpPr>
              <p:nvPr/>
            </p:nvSpPr>
            <p:spPr bwMode="auto">
              <a:xfrm>
                <a:off x="2383" y="1534"/>
                <a:ext cx="1321" cy="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Rectangle 15"/>
              <p:cNvSpPr>
                <a:spLocks noChangeArrowheads="1"/>
              </p:cNvSpPr>
              <p:nvPr/>
            </p:nvSpPr>
            <p:spPr bwMode="auto">
              <a:xfrm rot="16200000">
                <a:off x="3081" y="2253"/>
                <a:ext cx="1364" cy="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Oval 16"/>
              <p:cNvSpPr>
                <a:spLocks noChangeArrowheads="1"/>
              </p:cNvSpPr>
              <p:nvPr/>
            </p:nvSpPr>
            <p:spPr bwMode="auto">
              <a:xfrm rot="-2385805">
                <a:off x="3694" y="1486"/>
                <a:ext cx="129" cy="133"/>
              </a:xfrm>
              <a:prstGeom prst="ellips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Rectangle 17"/>
              <p:cNvSpPr>
                <a:spLocks noChangeArrowheads="1"/>
              </p:cNvSpPr>
              <p:nvPr/>
            </p:nvSpPr>
            <p:spPr bwMode="auto">
              <a:xfrm rot="-3016640">
                <a:off x="3747" y="1399"/>
                <a:ext cx="233" cy="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AutoShape 18"/>
              <p:cNvSpPr>
                <a:spLocks noChangeArrowheads="1"/>
              </p:cNvSpPr>
              <p:nvPr/>
            </p:nvSpPr>
            <p:spPr bwMode="auto">
              <a:xfrm rot="16200000">
                <a:off x="2251" y="1469"/>
                <a:ext cx="79" cy="173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Line 19"/>
              <p:cNvSpPr>
                <a:spLocks noChangeShapeType="1"/>
              </p:cNvSpPr>
              <p:nvPr/>
            </p:nvSpPr>
            <p:spPr bwMode="auto">
              <a:xfrm>
                <a:off x="3776" y="2770"/>
                <a:ext cx="9" cy="366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Rectangle 20"/>
              <p:cNvSpPr>
                <a:spLocks noChangeArrowheads="1"/>
              </p:cNvSpPr>
              <p:nvPr/>
            </p:nvSpPr>
            <p:spPr bwMode="auto">
              <a:xfrm>
                <a:off x="3758" y="2771"/>
                <a:ext cx="28" cy="183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0" name="Rectangle 9"/>
          <p:cNvSpPr/>
          <p:nvPr/>
        </p:nvSpPr>
        <p:spPr>
          <a:xfrm>
            <a:off x="1374390" y="242582"/>
            <a:ext cx="258596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H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A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022813" y="4958834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.</a:t>
            </a:r>
            <a:endParaRPr lang="vi-VN" dirty="0"/>
          </a:p>
        </p:txBody>
      </p:sp>
      <p:sp>
        <p:nvSpPr>
          <p:cNvPr id="3" name="Rectangle 2"/>
          <p:cNvSpPr/>
          <p:nvPr/>
        </p:nvSpPr>
        <p:spPr>
          <a:xfrm>
            <a:off x="5704389" y="2921168"/>
            <a:ext cx="65458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dirty="0">
                <a:solidFill>
                  <a:srgbClr val="FF0000"/>
                </a:solidFill>
              </a:rPr>
              <a:t>.</a:t>
            </a:r>
            <a:endParaRPr lang="vi-VN" sz="6000" dirty="0">
              <a:solidFill>
                <a:srgbClr val="FF0000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1592041" y="8515396"/>
            <a:ext cx="137765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990600" y="6060972"/>
            <a:ext cx="16840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6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8561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837 0.01111 L 0.5566 0.01111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7" y="0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2000"/>
                                        <p:tgtEl>
                                          <p:spTgt spid="6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4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2000"/>
                                        <p:tgtEl>
                                          <p:spTgt spid="64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64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4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4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6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/>
      <p:bldP spid="64514" grpId="1"/>
      <p:bldP spid="64514" grpId="2"/>
      <p:bldP spid="64533" grpId="0" animBg="1"/>
      <p:bldP spid="64534" grpId="0" animBg="1"/>
      <p:bldP spid="64539" grpId="0"/>
      <p:bldP spid="64545" grpId="0" animBg="1"/>
      <p:bldP spid="64550" grpId="0" animBg="1"/>
      <p:bldP spid="64551" grpId="0"/>
      <p:bldP spid="47" grpId="0"/>
      <p:bldP spid="3" grpId="0"/>
      <p:bldP spid="38" grpId="0"/>
      <p:bldP spid="38" grpId="1"/>
      <p:bldP spid="4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SubTitle"/>
  <p:tag name="MH_ORDER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Other"/>
  <p:tag name="MH_ORDER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SubTitle"/>
  <p:tag name="MH_ORDER" val="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Other"/>
  <p:tag name="MH_ORDER" val="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Other"/>
  <p:tag name="MH_ORDER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SubTitle"/>
  <p:tag name="MH_ORDER" val="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Other"/>
  <p:tag name="MH_ORDER" val="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SubTitle"/>
  <p:tag name="MH_ORDER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Other"/>
  <p:tag name="MH_ORDER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SubTitle"/>
  <p:tag name="MH_ORDER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Other"/>
  <p:tag name="MH_ORDER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627103538"/>
  <p:tag name="MH_LIBRARY" val="GRAPHIC"/>
  <p:tag name="MH_TYPE" val="SubTitle"/>
  <p:tag name="MH_ORDER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8</TotalTime>
  <Words>1398</Words>
  <Application>Microsoft Office PowerPoint</Application>
  <PresentationFormat>Custom</PresentationFormat>
  <Paragraphs>204</Paragraphs>
  <Slides>36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9" baseType="lpstr">
      <vt:lpstr>Garamond</vt:lpstr>
      <vt:lpstr>Times New Roman</vt:lpstr>
      <vt:lpstr>Wingdings</vt:lpstr>
      <vt:lpstr>Tahoma</vt:lpstr>
      <vt:lpstr>Calibri</vt:lpstr>
      <vt:lpstr>Arial</vt:lpstr>
      <vt:lpstr>.VnTime</vt:lpstr>
      <vt:lpstr>SimSun</vt:lpstr>
      <vt:lpstr>Open Sans</vt:lpstr>
      <vt:lpstr>SimSun</vt:lpstr>
      <vt:lpstr>VNI-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Định lý 1 (Dấu hiệu nhận biết tiếp tuyến)</vt:lpstr>
      <vt:lpstr>Giải</vt:lpstr>
      <vt:lpstr>Luyện tập 2 ( HS thực hiện cá nhân trong thời gian 4 phút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055</cp:lastModifiedBy>
  <cp:revision>75</cp:revision>
  <dcterms:created xsi:type="dcterms:W3CDTF">2006-08-16T00:00:00Z</dcterms:created>
  <dcterms:modified xsi:type="dcterms:W3CDTF">2024-12-03T22:48:27Z</dcterms:modified>
  <dc:identifier>DAFD8QqN0sk</dc:identifier>
</cp:coreProperties>
</file>